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B09BA15" w14:textId="77777777" w:rsidR="00DD13DF" w:rsidRPr="00B537A1" w:rsidRDefault="003B26F9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537A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D13DF" w:rsidRPr="00B537A1">
        <w:rPr>
          <w:rFonts w:ascii="Times New Roman" w:eastAsia="Times New Roman" w:hAnsi="Times New Roman" w:cs="Times New Roman"/>
          <w:sz w:val="28"/>
          <w:szCs w:val="28"/>
        </w:rPr>
        <w:t>Министерство науки и высшего образования Российской Федерации</w:t>
      </w:r>
    </w:p>
    <w:p w14:paraId="2F346F4D" w14:textId="77777777" w:rsidR="00DD13DF" w:rsidRPr="00B537A1" w:rsidRDefault="00DD13DF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537A1">
        <w:rPr>
          <w:rFonts w:ascii="Times New Roman" w:eastAsia="Times New Roman" w:hAnsi="Times New Roman" w:cs="Times New Roman"/>
          <w:sz w:val="28"/>
          <w:szCs w:val="28"/>
        </w:rPr>
        <w:t>Новосибирский государственный технический университет</w:t>
      </w:r>
    </w:p>
    <w:p w14:paraId="099EB53E" w14:textId="77777777" w:rsidR="00DD13DF" w:rsidRPr="00B537A1" w:rsidRDefault="00DD13DF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537A1">
        <w:rPr>
          <w:rFonts w:ascii="Times New Roman" w:eastAsia="Times New Roman" w:hAnsi="Times New Roman" w:cs="Times New Roman"/>
          <w:sz w:val="28"/>
          <w:szCs w:val="28"/>
        </w:rPr>
        <w:t>Кафедра автоматизированных систем управления</w:t>
      </w:r>
    </w:p>
    <w:p w14:paraId="289BBDF4" w14:textId="77777777" w:rsidR="00DD13DF" w:rsidRPr="00B537A1" w:rsidRDefault="00DD13DF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9D2F67B" w14:textId="77777777" w:rsidR="00DD13DF" w:rsidRPr="00B537A1" w:rsidRDefault="00DD13DF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48B5666" w14:textId="0989E273" w:rsidR="00DD13DF" w:rsidRDefault="00DD13DF" w:rsidP="00B537A1">
      <w:pPr>
        <w:spacing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B537A1">
        <w:rPr>
          <w:rFonts w:ascii="Times New Roman" w:eastAsiaTheme="minorHAnsi" w:hAnsi="Times New Roman" w:cs="Times New Roman"/>
          <w:sz w:val="28"/>
          <w:szCs w:val="28"/>
          <w:lang w:eastAsia="en-US"/>
        </w:rPr>
        <w:object w:dxaOrig="1242" w:dyaOrig="831" w14:anchorId="11E6E307">
          <v:shape id="_x0000_i1025" style="width:129.75pt;height:93.75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StaticMetafile" ShapeID="_x0000_i1025" DrawAspect="Content" ObjectID="_1665512998" r:id="rId9"/>
        </w:object>
      </w:r>
    </w:p>
    <w:p w14:paraId="09C105BC" w14:textId="77777777" w:rsidR="00B537A1" w:rsidRPr="00B537A1" w:rsidRDefault="00B537A1" w:rsidP="00B537A1">
      <w:pPr>
        <w:spacing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14:paraId="207E8935" w14:textId="67C640F6" w:rsidR="00DD13DF" w:rsidRPr="00B537A1" w:rsidRDefault="00AD26E0" w:rsidP="00DD13DF">
      <w:pPr>
        <w:spacing w:line="240" w:lineRule="auto"/>
        <w:jc w:val="center"/>
        <w:rPr>
          <w:rFonts w:ascii="Times New Roman" w:eastAsiaTheme="minorHAnsi" w:hAnsi="Times New Roman" w:cs="Times New Roman"/>
          <w:b/>
          <w:sz w:val="28"/>
          <w:szCs w:val="28"/>
        </w:rPr>
      </w:pPr>
      <w:r w:rsidRPr="00B537A1">
        <w:rPr>
          <w:rFonts w:ascii="Times New Roman" w:hAnsi="Times New Roman" w:cs="Times New Roman"/>
          <w:b/>
          <w:sz w:val="28"/>
          <w:szCs w:val="28"/>
        </w:rPr>
        <w:t>Лабораторная работа №</w:t>
      </w:r>
      <w:r w:rsidR="002E5B22" w:rsidRPr="00B537A1">
        <w:rPr>
          <w:rFonts w:ascii="Times New Roman" w:hAnsi="Times New Roman" w:cs="Times New Roman"/>
          <w:b/>
          <w:sz w:val="28"/>
          <w:szCs w:val="28"/>
        </w:rPr>
        <w:t>3</w:t>
      </w:r>
    </w:p>
    <w:p w14:paraId="31627D5D" w14:textId="7C00FD2D" w:rsidR="00DD13DF" w:rsidRPr="00B537A1" w:rsidRDefault="00DD13DF" w:rsidP="00DD13DF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B537A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537A1">
        <w:rPr>
          <w:rFonts w:ascii="Times New Roman" w:hAnsi="Times New Roman"/>
          <w:b/>
          <w:sz w:val="28"/>
          <w:szCs w:val="28"/>
        </w:rPr>
        <w:t>«</w:t>
      </w:r>
      <w:r w:rsidR="00C37126" w:rsidRPr="00B537A1">
        <w:rPr>
          <w:rFonts w:ascii="Times New Roman" w:hAnsi="Times New Roman"/>
          <w:b/>
          <w:sz w:val="28"/>
          <w:szCs w:val="28"/>
        </w:rPr>
        <w:t>Структурные преобразования</w:t>
      </w:r>
      <w:r w:rsidRPr="00B537A1">
        <w:rPr>
          <w:rFonts w:ascii="Times New Roman" w:hAnsi="Times New Roman"/>
          <w:b/>
          <w:sz w:val="28"/>
          <w:szCs w:val="28"/>
        </w:rPr>
        <w:t>»</w:t>
      </w:r>
    </w:p>
    <w:p w14:paraId="78EE7960" w14:textId="77777777" w:rsidR="00DD13DF" w:rsidRPr="00B537A1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6FB3480A" w14:textId="77777777" w:rsidR="00DD13DF" w:rsidRPr="00B537A1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BDFA4B0" w14:textId="77777777" w:rsidR="00DD13DF" w:rsidRPr="00B537A1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6"/>
        <w:gridCol w:w="4689"/>
      </w:tblGrid>
      <w:tr w:rsidR="00DD13DF" w:rsidRPr="00B537A1" w14:paraId="2E17C5E9" w14:textId="77777777" w:rsidTr="00321633">
        <w:tc>
          <w:tcPr>
            <w:tcW w:w="4785" w:type="dxa"/>
          </w:tcPr>
          <w:p w14:paraId="5DBDD3EB" w14:textId="046D7288" w:rsidR="00DD13DF" w:rsidRPr="000A4BB0" w:rsidRDefault="00DD13DF" w:rsidP="003216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537A1">
              <w:rPr>
                <w:rFonts w:ascii="Times New Roman" w:eastAsia="Times New Roman" w:hAnsi="Times New Roman" w:cs="Times New Roman"/>
                <w:sz w:val="28"/>
                <w:szCs w:val="28"/>
              </w:rPr>
              <w:t>Группа: АВТ-81</w:t>
            </w:r>
            <w:r w:rsidR="00F81CAF" w:rsidRPr="000A4BB0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  <w:p w14:paraId="5677D25C" w14:textId="77777777" w:rsidR="00DD13DF" w:rsidRPr="00B537A1" w:rsidRDefault="00DD13DF" w:rsidP="003216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537A1">
              <w:rPr>
                <w:rFonts w:ascii="Times New Roman" w:eastAsia="Times New Roman" w:hAnsi="Times New Roman" w:cs="Times New Roman"/>
                <w:sz w:val="28"/>
                <w:szCs w:val="28"/>
              </w:rPr>
              <w:t>Студенты:</w:t>
            </w:r>
          </w:p>
          <w:p w14:paraId="4DCDF427" w14:textId="04BBCBA5" w:rsidR="00DD13DF" w:rsidRPr="00F81CAF" w:rsidRDefault="00F81CAF" w:rsidP="003216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инчаров Данил</w:t>
            </w:r>
          </w:p>
          <w:p w14:paraId="711C691C" w14:textId="7D59DCDA" w:rsidR="00DD13DF" w:rsidRPr="00B537A1" w:rsidRDefault="00F81CAF" w:rsidP="003216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айхаев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Алексей</w:t>
            </w:r>
          </w:p>
          <w:p w14:paraId="69F95B6B" w14:textId="2E9F53C7" w:rsidR="00DD13DF" w:rsidRPr="00B537A1" w:rsidRDefault="00F81CAF" w:rsidP="003216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Чернаков Кирилл</w:t>
            </w:r>
          </w:p>
          <w:p w14:paraId="1E3508A4" w14:textId="77777777" w:rsidR="00DD13DF" w:rsidRPr="00B537A1" w:rsidRDefault="00DD13DF" w:rsidP="003216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3993D36" w14:textId="77777777" w:rsidR="00DD13DF" w:rsidRPr="00B537A1" w:rsidRDefault="00DD13DF" w:rsidP="003216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14:paraId="58CE4550" w14:textId="77777777" w:rsidR="00DD13DF" w:rsidRPr="00B537A1" w:rsidRDefault="00DD13DF" w:rsidP="003216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537A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реподаватель: </w:t>
            </w:r>
          </w:p>
          <w:p w14:paraId="7C460246" w14:textId="77777777" w:rsidR="00DD13DF" w:rsidRPr="00B537A1" w:rsidRDefault="00DD13DF" w:rsidP="003216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537A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Достовалов Дмитрий Николаевич, </w:t>
            </w:r>
          </w:p>
          <w:p w14:paraId="24D22D12" w14:textId="77777777" w:rsidR="00DD13DF" w:rsidRPr="00B537A1" w:rsidRDefault="00C360F0" w:rsidP="00C360F0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537A1">
              <w:rPr>
                <w:rFonts w:ascii="Times New Roman" w:eastAsia="Times New Roman" w:hAnsi="Times New Roman" w:cs="Times New Roman"/>
                <w:sz w:val="28"/>
                <w:szCs w:val="28"/>
              </w:rPr>
              <w:t>к.т.н., заведующий кафедрой АСУ</w:t>
            </w:r>
          </w:p>
        </w:tc>
      </w:tr>
    </w:tbl>
    <w:p w14:paraId="6110423A" w14:textId="77777777" w:rsidR="00DD13DF" w:rsidRPr="00B537A1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7C988F5" w14:textId="77777777" w:rsidR="00DD13DF" w:rsidRPr="00B537A1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997E956" w14:textId="77777777" w:rsidR="00DD13DF" w:rsidRPr="00B537A1" w:rsidRDefault="00DD13DF" w:rsidP="00DD13DF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3DF42E9" w14:textId="77777777" w:rsidR="00DD13DF" w:rsidRPr="00B537A1" w:rsidRDefault="00DD13DF" w:rsidP="00DD13DF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537A1">
        <w:rPr>
          <w:rFonts w:ascii="Times New Roman" w:eastAsia="Times New Roman" w:hAnsi="Times New Roman" w:cs="Times New Roman"/>
          <w:sz w:val="28"/>
          <w:szCs w:val="28"/>
        </w:rPr>
        <w:t>Новосибирск</w:t>
      </w:r>
    </w:p>
    <w:p w14:paraId="5716C719" w14:textId="77777777" w:rsidR="00DD13DF" w:rsidRPr="00B537A1" w:rsidRDefault="00DD13DF" w:rsidP="00DD13DF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537A1">
        <w:rPr>
          <w:rFonts w:ascii="Times New Roman" w:eastAsia="Times New Roman" w:hAnsi="Times New Roman" w:cs="Times New Roman"/>
          <w:sz w:val="28"/>
          <w:szCs w:val="28"/>
        </w:rPr>
        <w:t>2020 г.</w:t>
      </w:r>
    </w:p>
    <w:p w14:paraId="0B6E9C50" w14:textId="77777777" w:rsidR="003C1232" w:rsidRDefault="003C1232" w:rsidP="006F4BAD">
      <w:pPr>
        <w:pStyle w:val="a4"/>
        <w:rPr>
          <w:rFonts w:ascii="Times New Roman" w:hAnsi="Times New Roman" w:cs="Times New Roman"/>
          <w:b/>
          <w:bCs/>
          <w:sz w:val="32"/>
          <w:szCs w:val="32"/>
        </w:rPr>
        <w:sectPr w:rsidR="003C1232" w:rsidSect="00211A21">
          <w:footerReference w:type="default" r:id="rId10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sdt>
      <w:sdtPr>
        <w:rPr>
          <w:rFonts w:asciiTheme="minorHAnsi" w:eastAsiaTheme="minorEastAsia" w:hAnsiTheme="minorHAnsi" w:cstheme="minorBidi"/>
          <w:color w:val="auto"/>
          <w:sz w:val="22"/>
          <w:szCs w:val="22"/>
        </w:rPr>
        <w:id w:val="-158413618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C42D820" w14:textId="3643596C" w:rsidR="00D47DF7" w:rsidRPr="00FF5887" w:rsidRDefault="00D47DF7" w:rsidP="00FF5887">
          <w:pPr>
            <w:pStyle w:val="ac"/>
            <w:jc w:val="center"/>
            <w:rPr>
              <w:rFonts w:ascii="Times New Roman" w:hAnsi="Times New Roman" w:cs="Times New Roman"/>
              <w:b/>
              <w:bCs/>
              <w:color w:val="auto"/>
            </w:rPr>
          </w:pPr>
          <w:r w:rsidRPr="00FF5887">
            <w:rPr>
              <w:rFonts w:ascii="Times New Roman" w:hAnsi="Times New Roman" w:cs="Times New Roman"/>
              <w:b/>
              <w:bCs/>
              <w:color w:val="auto"/>
            </w:rPr>
            <w:t>Оглавление</w:t>
          </w:r>
        </w:p>
        <w:p w14:paraId="554C97E1" w14:textId="5065FE6E" w:rsidR="00012298" w:rsidRPr="00012298" w:rsidRDefault="00D47DF7" w:rsidP="00012298">
          <w:pPr>
            <w:pStyle w:val="1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677E27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677E27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677E27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54294466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Цель работы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66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66B7604" w14:textId="159554D0" w:rsidR="00012298" w:rsidRPr="00012298" w:rsidRDefault="0079402E" w:rsidP="00012298">
          <w:pPr>
            <w:pStyle w:val="1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67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Вариант задания</w:t>
            </w:r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67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39B6B25" w14:textId="5E5A88DB" w:rsidR="00012298" w:rsidRPr="00012298" w:rsidRDefault="0079402E" w:rsidP="00012298">
          <w:pPr>
            <w:pStyle w:val="1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68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Результаты выполнения элементарных структурных преобразований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68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6A2F4D" w14:textId="21725B98" w:rsidR="00012298" w:rsidRPr="00012298" w:rsidRDefault="0079402E" w:rsidP="0001229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69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Преобразование последовательного соединения звеньев.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69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A5740B" w14:textId="461F63F9" w:rsidR="00012298" w:rsidRPr="00012298" w:rsidRDefault="0079402E" w:rsidP="0001229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70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Преобразование параллельного соединения звеньев.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70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6618006" w14:textId="0926014C" w:rsidR="00012298" w:rsidRPr="00012298" w:rsidRDefault="0079402E" w:rsidP="0001229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71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Преобразование обратной связи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71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579183B" w14:textId="09E8C705" w:rsidR="00012298" w:rsidRPr="00012298" w:rsidRDefault="0079402E" w:rsidP="00012298">
          <w:pPr>
            <w:pStyle w:val="31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72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)</w:t>
            </w:r>
            <w:r w:rsidR="00012298" w:rsidRPr="00012298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Преобразование положительной обратной связи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72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A37628" w14:textId="46CB27B2" w:rsidR="00012298" w:rsidRPr="00012298" w:rsidRDefault="0079402E" w:rsidP="00012298">
          <w:pPr>
            <w:pStyle w:val="31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73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)</w:t>
            </w:r>
            <w:r w:rsidR="00012298" w:rsidRPr="00012298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Преобразование отрицательной обратной связи</w:t>
            </w:r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73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F8DDDC" w14:textId="2D5C0B57" w:rsidR="00012298" w:rsidRPr="00012298" w:rsidRDefault="0079402E" w:rsidP="00012298">
          <w:pPr>
            <w:pStyle w:val="1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74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Схемы и результаты проверки эквивалентности преобразований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74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464082E" w14:textId="4E787478" w:rsidR="00012298" w:rsidRPr="00012298" w:rsidRDefault="0079402E" w:rsidP="0001229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75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Преобразование последовательного соединения звеньев</w:t>
            </w:r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75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C9A9C95" w14:textId="0FE4B52F" w:rsidR="00012298" w:rsidRPr="00012298" w:rsidRDefault="0079402E" w:rsidP="0001229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76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Преобразование параллельного соединения звеньев</w:t>
            </w:r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76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275F218" w14:textId="48AAE781" w:rsidR="00012298" w:rsidRPr="00012298" w:rsidRDefault="0079402E" w:rsidP="00012298">
          <w:pPr>
            <w:pStyle w:val="2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77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Преобразование обратной связи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77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1D56733" w14:textId="4B76AE2E" w:rsidR="00012298" w:rsidRPr="00012298" w:rsidRDefault="0079402E" w:rsidP="00012298">
          <w:pPr>
            <w:pStyle w:val="31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78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)</w:t>
            </w:r>
            <w:r w:rsidR="00012298" w:rsidRPr="00012298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Преобразование положительной обратной связи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78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06F88A0" w14:textId="31D6837B" w:rsidR="00012298" w:rsidRPr="00012298" w:rsidRDefault="0079402E" w:rsidP="00373760">
          <w:pPr>
            <w:pStyle w:val="31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79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)</w:t>
            </w:r>
            <w:r w:rsidR="00012298" w:rsidRPr="00012298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Преобразование отрицательной обратной связи</w:t>
            </w:r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79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1D93F30" w14:textId="19854DC7" w:rsidR="00012298" w:rsidRPr="00012298" w:rsidRDefault="0079402E" w:rsidP="00012298">
          <w:pPr>
            <w:pStyle w:val="1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81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Исходная структурная схема в соответствии с вариантом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81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659DED7" w14:textId="3D21DCAC" w:rsidR="00012298" w:rsidRPr="00012298" w:rsidRDefault="0079402E" w:rsidP="00012298">
          <w:pPr>
            <w:pStyle w:val="3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82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Структурные преобразования по шагам</w:t>
            </w:r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82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C6C61A" w14:textId="725B7C4A" w:rsidR="00012298" w:rsidRPr="00012298" w:rsidRDefault="0079402E" w:rsidP="00012298">
          <w:pPr>
            <w:pStyle w:val="3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83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Результирующая структурная схема и ПФ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83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4AAD825" w14:textId="4D352A3A" w:rsidR="00012298" w:rsidRPr="00012298" w:rsidRDefault="0079402E" w:rsidP="00012298">
          <w:pPr>
            <w:pStyle w:val="3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84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ДУ САУ</w:t>
            </w:r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84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932D14A" w14:textId="5E06EB33" w:rsidR="00012298" w:rsidRPr="00012298" w:rsidRDefault="0079402E" w:rsidP="00012298">
          <w:pPr>
            <w:pStyle w:val="3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85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Структурная схема для проверки эквивалентности структурных преобразований, результаты проверки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85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93F986" w14:textId="7B5E9DB0" w:rsidR="00012298" w:rsidRPr="00012298" w:rsidRDefault="0079402E" w:rsidP="00012298">
          <w:pPr>
            <w:pStyle w:val="1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54294486" w:history="1"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Вывод</w:t>
            </w:r>
            <w:r w:rsidR="00012298" w:rsidRPr="00012298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: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4294486 \h </w:instrTex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012298" w:rsidRPr="000122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6A1D63" w14:textId="20D8440D" w:rsidR="00D47DF7" w:rsidRDefault="00D47DF7">
          <w:r w:rsidRPr="00677E27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04A12B28" w14:textId="0EDB3AE2" w:rsidR="003C1232" w:rsidRDefault="003C1232" w:rsidP="006F4BAD">
      <w:pPr>
        <w:pStyle w:val="a4"/>
        <w:rPr>
          <w:rFonts w:ascii="Times New Roman" w:hAnsi="Times New Roman" w:cs="Times New Roman"/>
          <w:b/>
          <w:bCs/>
          <w:sz w:val="32"/>
          <w:szCs w:val="32"/>
        </w:rPr>
      </w:pPr>
    </w:p>
    <w:p w14:paraId="6948E585" w14:textId="77777777" w:rsidR="003C1232" w:rsidRDefault="003C1232" w:rsidP="006F4BAD">
      <w:pPr>
        <w:pStyle w:val="a4"/>
        <w:rPr>
          <w:rFonts w:ascii="Times New Roman" w:hAnsi="Times New Roman" w:cs="Times New Roman"/>
          <w:b/>
          <w:bCs/>
          <w:sz w:val="32"/>
          <w:szCs w:val="32"/>
        </w:rPr>
      </w:pPr>
    </w:p>
    <w:p w14:paraId="2DEC17AF" w14:textId="77777777" w:rsidR="003C1232" w:rsidRDefault="003C1232" w:rsidP="006F4BAD">
      <w:pPr>
        <w:pStyle w:val="a4"/>
        <w:rPr>
          <w:rFonts w:ascii="Times New Roman" w:hAnsi="Times New Roman" w:cs="Times New Roman"/>
          <w:b/>
          <w:bCs/>
          <w:sz w:val="32"/>
          <w:szCs w:val="32"/>
        </w:rPr>
      </w:pPr>
    </w:p>
    <w:p w14:paraId="50379BC2" w14:textId="4BDFF31E" w:rsidR="00677E27" w:rsidRDefault="00677E27" w:rsidP="00D47DF7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697E9DDD" w14:textId="26571F9F" w:rsidR="00617D19" w:rsidRDefault="00617D19" w:rsidP="00D47DF7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7764EAE7" w14:textId="77777777" w:rsidR="00EC018C" w:rsidRPr="00D47DF7" w:rsidRDefault="00EC018C" w:rsidP="00D47DF7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24BD0642" w14:textId="1C7C87B1" w:rsidR="006F4BAD" w:rsidRDefault="00DD13DF" w:rsidP="00D47DF7">
      <w:pPr>
        <w:pStyle w:val="1"/>
      </w:pPr>
      <w:bookmarkStart w:id="0" w:name="_Toc54294466"/>
      <w:r w:rsidRPr="004827C9">
        <w:lastRenderedPageBreak/>
        <w:t>Цель работы:</w:t>
      </w:r>
      <w:bookmarkEnd w:id="0"/>
      <w:r w:rsidRPr="004827C9">
        <w:t xml:space="preserve"> </w:t>
      </w:r>
    </w:p>
    <w:p w14:paraId="706E4D77" w14:textId="77777777" w:rsidR="00EC018C" w:rsidRPr="00EC018C" w:rsidRDefault="00EC018C" w:rsidP="00EC018C">
      <w:pPr>
        <w:rPr>
          <w:lang w:eastAsia="en-US"/>
        </w:rPr>
      </w:pPr>
    </w:p>
    <w:p w14:paraId="1FE0FE00" w14:textId="7E6EF690" w:rsidR="00B93A91" w:rsidRPr="006F4BAD" w:rsidRDefault="006F7DF4" w:rsidP="00F81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Pr="006F7DF4">
        <w:rPr>
          <w:rFonts w:ascii="Times New Roman" w:hAnsi="Times New Roman" w:cs="Times New Roman"/>
          <w:sz w:val="28"/>
          <w:szCs w:val="28"/>
        </w:rPr>
        <w:t>зучить структурные методы линейных САУ</w:t>
      </w:r>
      <w:r w:rsidR="00B93A91" w:rsidRPr="006F4BAD">
        <w:rPr>
          <w:rFonts w:ascii="Times New Roman" w:hAnsi="Times New Roman" w:cs="Times New Roman"/>
          <w:sz w:val="28"/>
          <w:szCs w:val="28"/>
        </w:rPr>
        <w:t>.</w:t>
      </w:r>
    </w:p>
    <w:p w14:paraId="1A60FB9A" w14:textId="34D2E19E" w:rsidR="001E0E88" w:rsidRPr="00F81CAF" w:rsidRDefault="00AD26E0" w:rsidP="00D47DF7">
      <w:pPr>
        <w:pStyle w:val="1"/>
      </w:pPr>
      <w:bookmarkStart w:id="1" w:name="_Toc54294467"/>
      <w:r w:rsidRPr="004827C9">
        <w:t>Вариант задания</w:t>
      </w:r>
      <w:r w:rsidR="006F4BAD" w:rsidRPr="00F81CAF">
        <w:t>:</w:t>
      </w:r>
      <w:bookmarkEnd w:id="1"/>
    </w:p>
    <w:p w14:paraId="1926382D" w14:textId="77777777" w:rsidR="00EC018C" w:rsidRPr="00F81CAF" w:rsidRDefault="00EC018C" w:rsidP="00EC018C">
      <w:pPr>
        <w:rPr>
          <w:lang w:eastAsia="en-US"/>
        </w:rPr>
      </w:pPr>
    </w:p>
    <w:p w14:paraId="2A926AE6" w14:textId="2D49B6AA" w:rsidR="00FF6841" w:rsidRPr="00EC018C" w:rsidRDefault="00EC018C" w:rsidP="00FF6841">
      <w:pPr>
        <w:rPr>
          <w:rFonts w:ascii="Times New Roman" w:hAnsi="Times New Roman" w:cs="Times New Roman"/>
          <w:sz w:val="28"/>
          <w:lang w:eastAsia="en-US"/>
        </w:rPr>
      </w:pPr>
      <w:r w:rsidRPr="00EC018C">
        <w:rPr>
          <w:rFonts w:ascii="Times New Roman" w:hAnsi="Times New Roman" w:cs="Times New Roman"/>
          <w:sz w:val="28"/>
          <w:lang w:eastAsia="en-US"/>
        </w:rPr>
        <w:t>Нашему варианту соответствует</w:t>
      </w:r>
      <w:r w:rsidR="00DD0033">
        <w:rPr>
          <w:rFonts w:ascii="Times New Roman" w:hAnsi="Times New Roman" w:cs="Times New Roman"/>
          <w:sz w:val="28"/>
          <w:lang w:eastAsia="en-US"/>
        </w:rPr>
        <w:t xml:space="preserve"> следующее данные</w:t>
      </w:r>
      <w:r w:rsidRPr="00EC018C">
        <w:rPr>
          <w:rFonts w:ascii="Times New Roman" w:hAnsi="Times New Roman" w:cs="Times New Roman"/>
          <w:sz w:val="28"/>
          <w:lang w:eastAsia="en-US"/>
        </w:rPr>
        <w:t xml:space="preserve"> (таблица 1,3,4) </w:t>
      </w:r>
    </w:p>
    <w:p w14:paraId="5699F142" w14:textId="52304D5A" w:rsidR="006F4BAD" w:rsidRPr="00FF6841" w:rsidRDefault="00FF6841" w:rsidP="00F81CAF">
      <w:pPr>
        <w:jc w:val="center"/>
        <w:rPr>
          <w:rFonts w:ascii="Times New Roman" w:hAnsi="Times New Roman"/>
          <w:iCs/>
          <w:sz w:val="28"/>
          <w:szCs w:val="32"/>
        </w:rPr>
      </w:pPr>
      <w:r w:rsidRPr="00FB45E2">
        <w:rPr>
          <w:rFonts w:ascii="Times New Roman" w:hAnsi="Times New Roman"/>
          <w:iCs/>
          <w:sz w:val="28"/>
          <w:szCs w:val="32"/>
        </w:rPr>
        <w:t>Табл</w:t>
      </w:r>
      <w:r>
        <w:rPr>
          <w:rFonts w:ascii="Times New Roman" w:hAnsi="Times New Roman"/>
          <w:iCs/>
          <w:sz w:val="28"/>
          <w:szCs w:val="32"/>
        </w:rPr>
        <w:t>ица 1</w:t>
      </w:r>
      <w:r w:rsidRPr="00FB45E2">
        <w:rPr>
          <w:rFonts w:ascii="Times New Roman" w:hAnsi="Times New Roman"/>
          <w:iCs/>
          <w:sz w:val="28"/>
          <w:szCs w:val="32"/>
        </w:rPr>
        <w:t xml:space="preserve"> – Параметры типовых звеньев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92"/>
        <w:gridCol w:w="651"/>
        <w:gridCol w:w="1352"/>
      </w:tblGrid>
      <w:tr w:rsidR="00B93A91" w:rsidRPr="00BB5709" w14:paraId="38C71AC8" w14:textId="77777777" w:rsidTr="00FF6841">
        <w:trPr>
          <w:jc w:val="center"/>
        </w:trPr>
        <w:tc>
          <w:tcPr>
            <w:tcW w:w="1241" w:type="dxa"/>
            <w:gridSpan w:val="2"/>
            <w:vMerge w:val="restart"/>
            <w:shd w:val="clear" w:color="auto" w:fill="auto"/>
            <w:vAlign w:val="center"/>
          </w:tcPr>
          <w:p w14:paraId="7678AF1E" w14:textId="77777777" w:rsidR="00B93A91" w:rsidRPr="00DC6F6C" w:rsidRDefault="00B93A9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№ звена</w:t>
            </w:r>
          </w:p>
        </w:tc>
        <w:tc>
          <w:tcPr>
            <w:tcW w:w="1352" w:type="dxa"/>
            <w:shd w:val="clear" w:color="auto" w:fill="auto"/>
            <w:vAlign w:val="center"/>
          </w:tcPr>
          <w:p w14:paraId="0EE315C7" w14:textId="48DF0171" w:rsidR="00B93A9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Вариант</w:t>
            </w:r>
          </w:p>
        </w:tc>
      </w:tr>
      <w:tr w:rsidR="00B93A91" w:rsidRPr="00BB5709" w14:paraId="2907C502" w14:textId="77777777" w:rsidTr="00FF6841">
        <w:trPr>
          <w:jc w:val="center"/>
        </w:trPr>
        <w:tc>
          <w:tcPr>
            <w:tcW w:w="1241" w:type="dxa"/>
            <w:gridSpan w:val="2"/>
            <w:vMerge/>
            <w:shd w:val="clear" w:color="auto" w:fill="auto"/>
            <w:vAlign w:val="center"/>
          </w:tcPr>
          <w:p w14:paraId="495B39EE" w14:textId="77777777" w:rsidR="00B93A91" w:rsidRPr="00BB5709" w:rsidRDefault="00B93A9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14:paraId="4BCA400B" w14:textId="1EFC4A14" w:rsidR="00B93A9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</w:tr>
      <w:tr w:rsidR="00425AB1" w:rsidRPr="00BB5709" w14:paraId="7CF112DE" w14:textId="77777777" w:rsidTr="00FF6841">
        <w:trPr>
          <w:jc w:val="center"/>
        </w:trPr>
        <w:tc>
          <w:tcPr>
            <w:tcW w:w="5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A1D9D7E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649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2FB45A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61A02E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6.75pt;height:14.25pt" o:ole="">
                  <v:imagedata r:id="rId11" o:title=""/>
                </v:shape>
                <o:OLEObject Type="Embed" ProgID="Equation.DSMT4" ShapeID="_x0000_i1026" DrawAspect="Content" ObjectID="_1665512999" r:id="rId12"/>
              </w:object>
            </w:r>
          </w:p>
        </w:tc>
        <w:tc>
          <w:tcPr>
            <w:tcW w:w="1352" w:type="dxa"/>
            <w:shd w:val="clear" w:color="auto" w:fill="auto"/>
            <w:vAlign w:val="center"/>
          </w:tcPr>
          <w:p w14:paraId="3A26C8C5" w14:textId="07379F9D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B5709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425AB1" w:rsidRPr="00BB5709" w14:paraId="607D53F3" w14:textId="77777777" w:rsidTr="00FF6841">
        <w:trPr>
          <w:jc w:val="center"/>
        </w:trPr>
        <w:tc>
          <w:tcPr>
            <w:tcW w:w="5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76DBEAB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2</w:t>
            </w:r>
          </w:p>
        </w:tc>
        <w:tc>
          <w:tcPr>
            <w:tcW w:w="649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386EE0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5926BB1A">
                <v:shape id="_x0000_i1027" type="#_x0000_t75" style="width:6.75pt;height:14.25pt" o:ole="">
                  <v:imagedata r:id="rId11" o:title=""/>
                </v:shape>
                <o:OLEObject Type="Embed" ProgID="Equation.DSMT4" ShapeID="_x0000_i1027" DrawAspect="Content" ObjectID="_1665513000" r:id="rId13"/>
              </w:object>
            </w:r>
          </w:p>
        </w:tc>
        <w:tc>
          <w:tcPr>
            <w:tcW w:w="1352" w:type="dxa"/>
            <w:shd w:val="clear" w:color="auto" w:fill="auto"/>
            <w:vAlign w:val="center"/>
          </w:tcPr>
          <w:p w14:paraId="08026F87" w14:textId="31EC13AC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B5709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</w:tr>
      <w:tr w:rsidR="00425AB1" w:rsidRPr="00BB5709" w14:paraId="15A2440E" w14:textId="77777777" w:rsidTr="00FF6841">
        <w:trPr>
          <w:trHeight w:val="325"/>
          <w:jc w:val="center"/>
        </w:trPr>
        <w:tc>
          <w:tcPr>
            <w:tcW w:w="592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30A7D2D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3</w:t>
            </w:r>
          </w:p>
        </w:tc>
        <w:tc>
          <w:tcPr>
            <w:tcW w:w="649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470F068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4"/>
                <w:sz w:val="28"/>
                <w:szCs w:val="28"/>
              </w:rPr>
              <w:object w:dxaOrig="240" w:dyaOrig="285" w14:anchorId="3DE4B328">
                <v:shape id="_x0000_i1028" type="#_x0000_t75" style="width:14.25pt;height:14.25pt" o:ole="">
                  <v:imagedata r:id="rId14" o:title=""/>
                </v:shape>
                <o:OLEObject Type="Embed" ProgID="Equation.DSMT4" ShapeID="_x0000_i1028" DrawAspect="Content" ObjectID="_1665513001" r:id="rId15"/>
              </w:object>
            </w:r>
          </w:p>
        </w:tc>
        <w:tc>
          <w:tcPr>
            <w:tcW w:w="13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BC37D13" w14:textId="5A01B254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425AB1" w:rsidRPr="00BB5709" w14:paraId="1AE7538A" w14:textId="77777777" w:rsidTr="00FF6841">
        <w:trPr>
          <w:trHeight w:val="325"/>
          <w:jc w:val="center"/>
        </w:trPr>
        <w:tc>
          <w:tcPr>
            <w:tcW w:w="5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D199432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2957041A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09B9CFCA">
                <v:shape id="_x0000_i1029" type="#_x0000_t75" style="width:6.75pt;height:14.25pt" o:ole="">
                  <v:imagedata r:id="rId11" o:title=""/>
                </v:shape>
                <o:OLEObject Type="Embed" ProgID="Equation.DSMT4" ShapeID="_x0000_i1029" DrawAspect="Content" ObjectID="_1665513002" r:id="rId16"/>
              </w:object>
            </w:r>
          </w:p>
        </w:tc>
        <w:tc>
          <w:tcPr>
            <w:tcW w:w="135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A452D4B" w14:textId="7485DD6B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B5709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</w:tr>
      <w:tr w:rsidR="00425AB1" w:rsidRPr="00BB5709" w14:paraId="75BF2312" w14:textId="77777777" w:rsidTr="00FF6841">
        <w:trPr>
          <w:trHeight w:val="53"/>
          <w:jc w:val="center"/>
        </w:trPr>
        <w:tc>
          <w:tcPr>
            <w:tcW w:w="592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77C9EF0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4</w:t>
            </w:r>
          </w:p>
        </w:tc>
        <w:tc>
          <w:tcPr>
            <w:tcW w:w="649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2EA33CE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4"/>
                <w:sz w:val="28"/>
                <w:szCs w:val="28"/>
              </w:rPr>
              <w:object w:dxaOrig="240" w:dyaOrig="285" w14:anchorId="38652C16">
                <v:shape id="_x0000_i1030" type="#_x0000_t75" style="width:14.25pt;height:14.25pt" o:ole="">
                  <v:imagedata r:id="rId14" o:title=""/>
                </v:shape>
                <o:OLEObject Type="Embed" ProgID="Equation.DSMT4" ShapeID="_x0000_i1030" DrawAspect="Content" ObjectID="_1665513003" r:id="rId17"/>
              </w:object>
            </w:r>
          </w:p>
        </w:tc>
        <w:tc>
          <w:tcPr>
            <w:tcW w:w="13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DD23EC7" w14:textId="73EB660C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425AB1" w:rsidRPr="00BB5709" w14:paraId="6DD53B2D" w14:textId="77777777" w:rsidTr="00FF6841">
        <w:trPr>
          <w:trHeight w:val="336"/>
          <w:jc w:val="center"/>
        </w:trPr>
        <w:tc>
          <w:tcPr>
            <w:tcW w:w="5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0B14E05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6D0ADF9E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1C590835">
                <v:shape id="_x0000_i1031" type="#_x0000_t75" style="width:6.75pt;height:14.25pt" o:ole="">
                  <v:imagedata r:id="rId11" o:title=""/>
                </v:shape>
                <o:OLEObject Type="Embed" ProgID="Equation.DSMT4" ShapeID="_x0000_i1031" DrawAspect="Content" ObjectID="_1665513004" r:id="rId18"/>
              </w:object>
            </w:r>
          </w:p>
        </w:tc>
        <w:tc>
          <w:tcPr>
            <w:tcW w:w="135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531AD61" w14:textId="0B196A69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B5709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425AB1" w:rsidRPr="00BB5709" w14:paraId="10192262" w14:textId="77777777" w:rsidTr="00FF6841">
        <w:trPr>
          <w:trHeight w:val="304"/>
          <w:jc w:val="center"/>
        </w:trPr>
        <w:tc>
          <w:tcPr>
            <w:tcW w:w="592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84C1E7E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649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B3A860B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360" w:dyaOrig="450" w14:anchorId="1E9CA648">
                <v:shape id="_x0000_i1032" type="#_x0000_t75" style="width:21.75pt;height:21.75pt" o:ole="">
                  <v:imagedata r:id="rId19" o:title=""/>
                </v:shape>
                <o:OLEObject Type="Embed" ProgID="Equation.DSMT4" ShapeID="_x0000_i1032" DrawAspect="Content" ObjectID="_1665513005" r:id="rId20"/>
              </w:object>
            </w:r>
          </w:p>
        </w:tc>
        <w:tc>
          <w:tcPr>
            <w:tcW w:w="13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F35054C" w14:textId="3B7CE5B4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425AB1" w:rsidRPr="00BB5709" w14:paraId="0C9927BE" w14:textId="77777777" w:rsidTr="00FF6841">
        <w:trPr>
          <w:trHeight w:val="102"/>
          <w:jc w:val="center"/>
        </w:trPr>
        <w:tc>
          <w:tcPr>
            <w:tcW w:w="5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F48C10D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522D316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position w:val="-12"/>
                <w:sz w:val="28"/>
                <w:szCs w:val="28"/>
              </w:rPr>
              <w:object w:dxaOrig="255" w:dyaOrig="375" w14:anchorId="7AA3E781">
                <v:shape id="_x0000_i1033" type="#_x0000_t75" style="width:14.25pt;height:21.75pt" o:ole="">
                  <v:imagedata r:id="rId21" o:title=""/>
                </v:shape>
                <o:OLEObject Type="Embed" ProgID="Equation.DSMT4" ShapeID="_x0000_i1033" DrawAspect="Content" ObjectID="_1665513006" r:id="rId22"/>
              </w:object>
            </w:r>
          </w:p>
        </w:tc>
        <w:tc>
          <w:tcPr>
            <w:tcW w:w="13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408B1C7" w14:textId="26F77D7F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425AB1" w:rsidRPr="00BB5709" w14:paraId="78CBF92C" w14:textId="77777777" w:rsidTr="00FF6841">
        <w:trPr>
          <w:trHeight w:val="53"/>
          <w:jc w:val="center"/>
        </w:trPr>
        <w:tc>
          <w:tcPr>
            <w:tcW w:w="5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A964EA8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23546A6F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7CF52769">
                <v:shape id="_x0000_i1034" type="#_x0000_t75" style="width:6.75pt;height:14.25pt" o:ole="">
                  <v:imagedata r:id="rId11" o:title=""/>
                </v:shape>
                <o:OLEObject Type="Embed" ProgID="Equation.DSMT4" ShapeID="_x0000_i1034" DrawAspect="Content" ObjectID="_1665513007" r:id="rId23"/>
              </w:object>
            </w:r>
          </w:p>
        </w:tc>
        <w:tc>
          <w:tcPr>
            <w:tcW w:w="135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883F146" w14:textId="3FD07825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  <w:lang w:val="en-US"/>
              </w:rPr>
              <w:t>45</w:t>
            </w:r>
          </w:p>
        </w:tc>
      </w:tr>
      <w:tr w:rsidR="00425AB1" w:rsidRPr="00BB5709" w14:paraId="18EB3047" w14:textId="77777777" w:rsidTr="00FF6841">
        <w:trPr>
          <w:trHeight w:val="53"/>
          <w:jc w:val="center"/>
        </w:trPr>
        <w:tc>
          <w:tcPr>
            <w:tcW w:w="5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422F8CE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6</w:t>
            </w:r>
          </w:p>
        </w:tc>
        <w:tc>
          <w:tcPr>
            <w:tcW w:w="649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CAFDF5D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63F5E88B">
                <v:shape id="_x0000_i1035" type="#_x0000_t75" style="width:6.75pt;height:14.25pt" o:ole="">
                  <v:imagedata r:id="rId11" o:title=""/>
                </v:shape>
                <o:OLEObject Type="Embed" ProgID="Equation.DSMT4" ShapeID="_x0000_i1035" DrawAspect="Content" ObjectID="_1665513008" r:id="rId24"/>
              </w:object>
            </w:r>
          </w:p>
        </w:tc>
        <w:tc>
          <w:tcPr>
            <w:tcW w:w="1352" w:type="dxa"/>
            <w:shd w:val="clear" w:color="auto" w:fill="auto"/>
            <w:vAlign w:val="center"/>
          </w:tcPr>
          <w:p w14:paraId="5218B52C" w14:textId="77777777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25AB1" w:rsidRPr="00BB5709" w14:paraId="444F1790" w14:textId="77777777" w:rsidTr="00FF6841">
        <w:trPr>
          <w:trHeight w:val="53"/>
          <w:jc w:val="center"/>
        </w:trPr>
        <w:tc>
          <w:tcPr>
            <w:tcW w:w="592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1A7DEB9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649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0182B42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position w:val="-4"/>
                <w:sz w:val="28"/>
                <w:szCs w:val="28"/>
              </w:rPr>
              <w:object w:dxaOrig="240" w:dyaOrig="285" w14:anchorId="6BE71102">
                <v:shape id="_x0000_i1036" type="#_x0000_t75" style="width:14.25pt;height:14.25pt" o:ole="">
                  <v:imagedata r:id="rId14" o:title=""/>
                </v:shape>
                <o:OLEObject Type="Embed" ProgID="Equation.DSMT4" ShapeID="_x0000_i1036" DrawAspect="Content" ObjectID="_1665513009" r:id="rId25"/>
              </w:object>
            </w:r>
          </w:p>
        </w:tc>
        <w:tc>
          <w:tcPr>
            <w:tcW w:w="13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406AD3" w14:textId="36864AC7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</w:tr>
      <w:tr w:rsidR="00425AB1" w:rsidRPr="00BB5709" w14:paraId="161DECBD" w14:textId="77777777" w:rsidTr="00FF6841">
        <w:trPr>
          <w:trHeight w:val="53"/>
          <w:jc w:val="center"/>
        </w:trPr>
        <w:tc>
          <w:tcPr>
            <w:tcW w:w="5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947D345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64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4380BD62" w14:textId="77777777" w:rsidR="00425AB1" w:rsidRPr="00DC6F6C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C6F6C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</w:rPr>
              <w:object w:dxaOrig="210" w:dyaOrig="300" w14:anchorId="1A8464E0">
                <v:shape id="_x0000_i1037" type="#_x0000_t75" style="width:6.75pt;height:14.25pt" o:ole="">
                  <v:imagedata r:id="rId11" o:title=""/>
                </v:shape>
                <o:OLEObject Type="Embed" ProgID="Equation.DSMT4" ShapeID="_x0000_i1037" DrawAspect="Content" ObjectID="_1665513010" r:id="rId26"/>
              </w:object>
            </w:r>
          </w:p>
        </w:tc>
        <w:tc>
          <w:tcPr>
            <w:tcW w:w="135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CEE1EBC" w14:textId="78C504AD" w:rsidR="00425AB1" w:rsidRPr="00BB5709" w:rsidRDefault="00425AB1" w:rsidP="00425AB1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</w:tbl>
    <w:p w14:paraId="750CA402" w14:textId="652CA414" w:rsidR="00FF6841" w:rsidRDefault="00FF6841" w:rsidP="00FF6841">
      <w:pPr>
        <w:rPr>
          <w:rFonts w:ascii="Times New Roman" w:hAnsi="Times New Roman"/>
          <w:iCs/>
          <w:sz w:val="28"/>
          <w:szCs w:val="32"/>
        </w:rPr>
      </w:pPr>
    </w:p>
    <w:p w14:paraId="275E5AD5" w14:textId="1A24644E" w:rsidR="00CC651F" w:rsidRPr="00617D19" w:rsidRDefault="00FF6841" w:rsidP="00F81CAF">
      <w:pPr>
        <w:jc w:val="center"/>
        <w:rPr>
          <w:rFonts w:ascii="Times New Roman" w:hAnsi="Times New Roman"/>
          <w:iCs/>
          <w:sz w:val="28"/>
          <w:szCs w:val="32"/>
        </w:rPr>
      </w:pPr>
      <w:r w:rsidRPr="00654852">
        <w:rPr>
          <w:rFonts w:ascii="Times New Roman" w:hAnsi="Times New Roman"/>
          <w:iCs/>
          <w:sz w:val="28"/>
          <w:szCs w:val="32"/>
        </w:rPr>
        <w:t>Табл</w:t>
      </w:r>
      <w:r>
        <w:rPr>
          <w:rFonts w:ascii="Times New Roman" w:hAnsi="Times New Roman"/>
          <w:iCs/>
          <w:sz w:val="28"/>
          <w:szCs w:val="32"/>
        </w:rPr>
        <w:t xml:space="preserve">ица </w:t>
      </w:r>
      <w:r w:rsidRPr="00654852">
        <w:rPr>
          <w:rFonts w:ascii="Times New Roman" w:hAnsi="Times New Roman"/>
          <w:iCs/>
          <w:sz w:val="28"/>
          <w:szCs w:val="32"/>
        </w:rPr>
        <w:t>2- Дифференциальные уравнения типовых звеньев</w:t>
      </w:r>
    </w:p>
    <w:tbl>
      <w:tblPr>
        <w:tblW w:w="875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0"/>
        <w:gridCol w:w="2663"/>
        <w:gridCol w:w="5562"/>
      </w:tblGrid>
      <w:tr w:rsidR="00B93A91" w:rsidRPr="00BB5709" w14:paraId="0F7088E7" w14:textId="77777777" w:rsidTr="00B25669">
        <w:trPr>
          <w:trHeight w:val="624"/>
          <w:jc w:val="center"/>
        </w:trPr>
        <w:tc>
          <w:tcPr>
            <w:tcW w:w="530" w:type="dxa"/>
            <w:shd w:val="clear" w:color="auto" w:fill="auto"/>
            <w:vAlign w:val="center"/>
          </w:tcPr>
          <w:p w14:paraId="0479B1E9" w14:textId="77777777" w:rsidR="00B93A91" w:rsidRPr="00BB5709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663" w:type="dxa"/>
            <w:shd w:val="clear" w:color="auto" w:fill="auto"/>
            <w:vAlign w:val="center"/>
          </w:tcPr>
          <w:p w14:paraId="4BAAE739" w14:textId="77777777" w:rsidR="00B93A91" w:rsidRPr="00BB5709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Пропорциональное</w:t>
            </w:r>
          </w:p>
        </w:tc>
        <w:tc>
          <w:tcPr>
            <w:tcW w:w="5562" w:type="dxa"/>
            <w:shd w:val="clear" w:color="auto" w:fill="auto"/>
            <w:vAlign w:val="center"/>
          </w:tcPr>
          <w:p w14:paraId="76755CA8" w14:textId="0F829D99" w:rsidR="00B93A91" w:rsidRPr="00AD26E0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 4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  <w:tr w:rsidR="00B93A91" w:rsidRPr="00BB5709" w14:paraId="4CBD7672" w14:textId="77777777" w:rsidTr="00B25669">
        <w:trPr>
          <w:trHeight w:val="624"/>
          <w:jc w:val="center"/>
        </w:trPr>
        <w:tc>
          <w:tcPr>
            <w:tcW w:w="530" w:type="dxa"/>
            <w:shd w:val="clear" w:color="auto" w:fill="auto"/>
            <w:vAlign w:val="center"/>
          </w:tcPr>
          <w:p w14:paraId="6B40C0BC" w14:textId="77777777" w:rsidR="00B93A91" w:rsidRPr="00BB5709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663" w:type="dxa"/>
            <w:shd w:val="clear" w:color="auto" w:fill="auto"/>
            <w:vAlign w:val="center"/>
          </w:tcPr>
          <w:p w14:paraId="2E2EDCB1" w14:textId="77777777" w:rsidR="00B93A91" w:rsidRPr="00BB5709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Идеальное интегрирующее</w:t>
            </w:r>
          </w:p>
        </w:tc>
        <w:tc>
          <w:tcPr>
            <w:tcW w:w="5562" w:type="dxa"/>
            <w:shd w:val="clear" w:color="auto" w:fill="auto"/>
            <w:vAlign w:val="center"/>
          </w:tcPr>
          <w:p w14:paraId="56D53775" w14:textId="1F25B78E" w:rsidR="00B93A91" w:rsidRPr="00BB5709" w:rsidRDefault="0079402E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y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6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  <w:tr w:rsidR="00B93A91" w:rsidRPr="00BB5709" w14:paraId="3AF5C028" w14:textId="77777777" w:rsidTr="00B25669">
        <w:trPr>
          <w:trHeight w:val="624"/>
          <w:jc w:val="center"/>
        </w:trPr>
        <w:tc>
          <w:tcPr>
            <w:tcW w:w="530" w:type="dxa"/>
            <w:shd w:val="clear" w:color="auto" w:fill="auto"/>
            <w:vAlign w:val="center"/>
          </w:tcPr>
          <w:p w14:paraId="1B75BF52" w14:textId="77777777" w:rsidR="00B93A91" w:rsidRPr="00BB5709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663" w:type="dxa"/>
            <w:shd w:val="clear" w:color="auto" w:fill="auto"/>
            <w:vAlign w:val="center"/>
          </w:tcPr>
          <w:p w14:paraId="0F396058" w14:textId="77777777" w:rsidR="00B93A91" w:rsidRPr="00BB5709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Инерционное интегрирующее</w:t>
            </w:r>
          </w:p>
        </w:tc>
        <w:tc>
          <w:tcPr>
            <w:tcW w:w="5562" w:type="dxa"/>
            <w:shd w:val="clear" w:color="auto" w:fill="auto"/>
            <w:vAlign w:val="center"/>
          </w:tcPr>
          <w:p w14:paraId="2731C23F" w14:textId="7D3ADA2C" w:rsidR="00B93A91" w:rsidRPr="00BB5709" w:rsidRDefault="00B202A6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0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y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7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  <w:tr w:rsidR="00B93A91" w:rsidRPr="00BB5709" w14:paraId="750D7A8A" w14:textId="77777777" w:rsidTr="00B25669">
        <w:trPr>
          <w:trHeight w:val="624"/>
          <w:jc w:val="center"/>
        </w:trPr>
        <w:tc>
          <w:tcPr>
            <w:tcW w:w="530" w:type="dxa"/>
            <w:shd w:val="clear" w:color="auto" w:fill="auto"/>
            <w:vAlign w:val="center"/>
          </w:tcPr>
          <w:p w14:paraId="00D98D23" w14:textId="77777777" w:rsidR="00B93A91" w:rsidRPr="00BB5709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663" w:type="dxa"/>
            <w:shd w:val="clear" w:color="auto" w:fill="auto"/>
            <w:vAlign w:val="center"/>
          </w:tcPr>
          <w:p w14:paraId="35081995" w14:textId="77777777" w:rsidR="00B93A91" w:rsidRPr="00BB5709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Инерционное звено первого порядка (апериодическое)</w:t>
            </w:r>
          </w:p>
        </w:tc>
        <w:tc>
          <w:tcPr>
            <w:tcW w:w="5562" w:type="dxa"/>
            <w:shd w:val="clear" w:color="auto" w:fill="auto"/>
            <w:vAlign w:val="center"/>
          </w:tcPr>
          <w:p w14:paraId="12CA46DE" w14:textId="43F52464" w:rsidR="00B93A91" w:rsidRPr="00BB5709" w:rsidRDefault="00240E1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7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y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5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  <w:tr w:rsidR="00B93A91" w:rsidRPr="00BB5709" w14:paraId="1BFA6DB6" w14:textId="77777777" w:rsidTr="00B25669">
        <w:trPr>
          <w:trHeight w:val="624"/>
          <w:jc w:val="center"/>
        </w:trPr>
        <w:tc>
          <w:tcPr>
            <w:tcW w:w="530" w:type="dxa"/>
            <w:shd w:val="clear" w:color="auto" w:fill="auto"/>
            <w:vAlign w:val="center"/>
          </w:tcPr>
          <w:p w14:paraId="2122F80F" w14:textId="77777777" w:rsidR="00B93A91" w:rsidRPr="00BB5709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663" w:type="dxa"/>
            <w:shd w:val="clear" w:color="auto" w:fill="auto"/>
            <w:vAlign w:val="center"/>
          </w:tcPr>
          <w:p w14:paraId="55931351" w14:textId="77777777" w:rsidR="00B93A91" w:rsidRPr="00BB5709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Инерционное звено второго порядка</w:t>
            </w:r>
          </w:p>
        </w:tc>
        <w:tc>
          <w:tcPr>
            <w:tcW w:w="5562" w:type="dxa"/>
            <w:shd w:val="clear" w:color="auto" w:fill="auto"/>
            <w:vAlign w:val="center"/>
          </w:tcPr>
          <w:p w14:paraId="0658E94A" w14:textId="70357BC0" w:rsidR="00B93A91" w:rsidRPr="00BB5709" w:rsidRDefault="00240E1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 45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</w:tr>
      <w:tr w:rsidR="00B93A91" w:rsidRPr="00BB5709" w14:paraId="5FE6F0B6" w14:textId="77777777" w:rsidTr="00B25669">
        <w:trPr>
          <w:trHeight w:val="624"/>
          <w:jc w:val="center"/>
        </w:trPr>
        <w:tc>
          <w:tcPr>
            <w:tcW w:w="530" w:type="dxa"/>
            <w:shd w:val="clear" w:color="auto" w:fill="auto"/>
            <w:vAlign w:val="center"/>
          </w:tcPr>
          <w:p w14:paraId="7001471F" w14:textId="77777777" w:rsidR="00B93A91" w:rsidRPr="00BB5709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663" w:type="dxa"/>
            <w:shd w:val="clear" w:color="auto" w:fill="auto"/>
            <w:vAlign w:val="center"/>
          </w:tcPr>
          <w:p w14:paraId="7C127508" w14:textId="77777777" w:rsidR="00B93A91" w:rsidRPr="00BB5709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B5709">
              <w:rPr>
                <w:rFonts w:ascii="Times New Roman" w:hAnsi="Times New Roman"/>
                <w:sz w:val="28"/>
                <w:szCs w:val="28"/>
              </w:rPr>
              <w:t>Инерционное дифференцирующее</w:t>
            </w:r>
          </w:p>
        </w:tc>
        <w:tc>
          <w:tcPr>
            <w:tcW w:w="5562" w:type="dxa"/>
            <w:shd w:val="clear" w:color="auto" w:fill="auto"/>
            <w:vAlign w:val="center"/>
          </w:tcPr>
          <w:p w14:paraId="6B20AF03" w14:textId="5486EB55" w:rsidR="00B93A91" w:rsidRPr="00BB5709" w:rsidRDefault="00B93A91" w:rsidP="0031426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y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 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g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t</m:t>
                    </m:r>
                  </m:den>
                </m:f>
              </m:oMath>
            </m:oMathPara>
          </w:p>
        </w:tc>
      </w:tr>
    </w:tbl>
    <w:p w14:paraId="7BDF0ED7" w14:textId="315DC067" w:rsidR="002A1282" w:rsidRDefault="00D03ABB" w:rsidP="00F81CAF">
      <w:pPr>
        <w:jc w:val="center"/>
        <w:rPr>
          <w:rFonts w:ascii="Times New Roman" w:hAnsi="Times New Roman"/>
          <w:iCs/>
          <w:sz w:val="28"/>
          <w:szCs w:val="32"/>
        </w:rPr>
      </w:pPr>
      <w:r w:rsidRPr="00F364A4">
        <w:rPr>
          <w:rFonts w:ascii="Times New Roman" w:hAnsi="Times New Roman"/>
          <w:iCs/>
          <w:sz w:val="28"/>
          <w:szCs w:val="32"/>
        </w:rPr>
        <w:lastRenderedPageBreak/>
        <w:t xml:space="preserve">Таблица </w:t>
      </w:r>
      <w:r>
        <w:rPr>
          <w:rFonts w:ascii="Times New Roman" w:hAnsi="Times New Roman"/>
          <w:iCs/>
          <w:sz w:val="28"/>
          <w:szCs w:val="32"/>
        </w:rPr>
        <w:t>3</w:t>
      </w:r>
      <w:r w:rsidRPr="00F364A4">
        <w:rPr>
          <w:rFonts w:ascii="Times New Roman" w:hAnsi="Times New Roman"/>
          <w:iCs/>
          <w:sz w:val="28"/>
          <w:szCs w:val="32"/>
        </w:rPr>
        <w:t>- Соответствие типовых звеньев звеньям</w:t>
      </w:r>
    </w:p>
    <w:p w14:paraId="253A1DC6" w14:textId="66BD0112" w:rsidR="00F364A4" w:rsidRPr="00D03ABB" w:rsidRDefault="00D03ABB" w:rsidP="00F81CAF">
      <w:pPr>
        <w:jc w:val="center"/>
        <w:rPr>
          <w:rFonts w:ascii="Times New Roman" w:hAnsi="Times New Roman"/>
          <w:iCs/>
          <w:sz w:val="28"/>
          <w:szCs w:val="32"/>
        </w:rPr>
      </w:pPr>
      <w:r w:rsidRPr="00F364A4">
        <w:rPr>
          <w:rFonts w:ascii="Times New Roman" w:hAnsi="Times New Roman"/>
          <w:iCs/>
          <w:sz w:val="28"/>
          <w:szCs w:val="32"/>
        </w:rPr>
        <w:t>шаблонов элементарных структурных преобразований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51"/>
        <w:gridCol w:w="1418"/>
        <w:gridCol w:w="3561"/>
      </w:tblGrid>
      <w:tr w:rsidR="00395A12" w:rsidRPr="00CF75C7" w14:paraId="31402C24" w14:textId="77777777" w:rsidTr="0031408F">
        <w:trPr>
          <w:jc w:val="center"/>
        </w:trPr>
        <w:tc>
          <w:tcPr>
            <w:tcW w:w="1951" w:type="dxa"/>
            <w:vAlign w:val="center"/>
          </w:tcPr>
          <w:p w14:paraId="37008C77" w14:textId="77777777" w:rsidR="00395A12" w:rsidRPr="00CF75C7" w:rsidRDefault="00395A12" w:rsidP="0031408F">
            <w:pPr>
              <w:pStyle w:val="Default"/>
              <w:spacing w:after="83" w:line="276" w:lineRule="auto"/>
              <w:jc w:val="center"/>
              <w:rPr>
                <w:sz w:val="28"/>
                <w:szCs w:val="28"/>
              </w:rPr>
            </w:pPr>
            <w:r w:rsidRPr="00CF75C7">
              <w:rPr>
                <w:sz w:val="28"/>
                <w:szCs w:val="28"/>
              </w:rPr>
              <w:t>Передаточная функция</w:t>
            </w:r>
          </w:p>
        </w:tc>
        <w:tc>
          <w:tcPr>
            <w:tcW w:w="1418" w:type="dxa"/>
            <w:vAlign w:val="center"/>
          </w:tcPr>
          <w:p w14:paraId="2B19792A" w14:textId="77777777" w:rsidR="00395A12" w:rsidRPr="00274667" w:rsidRDefault="00395A12" w:rsidP="0031408F">
            <w:pPr>
              <w:pStyle w:val="Default"/>
              <w:spacing w:after="83"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вено</w:t>
            </w:r>
          </w:p>
        </w:tc>
        <w:tc>
          <w:tcPr>
            <w:tcW w:w="3561" w:type="dxa"/>
            <w:vAlign w:val="center"/>
          </w:tcPr>
          <w:p w14:paraId="0B4A0220" w14:textId="77777777" w:rsidR="00395A12" w:rsidRPr="00CF75C7" w:rsidRDefault="00395A12" w:rsidP="0031408F">
            <w:pPr>
              <w:pStyle w:val="Default"/>
              <w:spacing w:after="83" w:line="276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d>
              </m:oMath>
            </m:oMathPara>
          </w:p>
        </w:tc>
      </w:tr>
      <w:tr w:rsidR="00395A12" w:rsidRPr="00CF75C7" w14:paraId="1C50CA42" w14:textId="77777777" w:rsidTr="0031408F">
        <w:trPr>
          <w:jc w:val="center"/>
        </w:trPr>
        <w:tc>
          <w:tcPr>
            <w:tcW w:w="1951" w:type="dxa"/>
            <w:vAlign w:val="center"/>
          </w:tcPr>
          <w:p w14:paraId="05EA227F" w14:textId="77777777" w:rsidR="00395A12" w:rsidRPr="00CF75C7" w:rsidRDefault="0079402E" w:rsidP="0031408F">
            <w:pPr>
              <w:pStyle w:val="Default"/>
              <w:spacing w:after="83" w:line="276" w:lineRule="auto"/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d>
              </m:oMath>
            </m:oMathPara>
          </w:p>
        </w:tc>
        <w:tc>
          <w:tcPr>
            <w:tcW w:w="1418" w:type="dxa"/>
            <w:vAlign w:val="center"/>
          </w:tcPr>
          <w:p w14:paraId="023A0535" w14:textId="77777777" w:rsidR="00395A12" w:rsidRPr="00CF75C7" w:rsidRDefault="00395A12" w:rsidP="0031408F">
            <w:pPr>
              <w:pStyle w:val="Default"/>
              <w:spacing w:after="83"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561" w:type="dxa"/>
            <w:vAlign w:val="center"/>
          </w:tcPr>
          <w:p w14:paraId="524AD817" w14:textId="35021C64" w:rsidR="00395A12" w:rsidRPr="009A43C3" w:rsidRDefault="0079402E" w:rsidP="009A43C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p+1</m:t>
                    </m:r>
                  </m:den>
                </m:f>
              </m:oMath>
            </m:oMathPara>
          </w:p>
        </w:tc>
      </w:tr>
      <w:tr w:rsidR="00395A12" w:rsidRPr="00CF75C7" w14:paraId="53480569" w14:textId="77777777" w:rsidTr="0031408F">
        <w:trPr>
          <w:jc w:val="center"/>
        </w:trPr>
        <w:tc>
          <w:tcPr>
            <w:tcW w:w="1951" w:type="dxa"/>
            <w:vAlign w:val="center"/>
          </w:tcPr>
          <w:p w14:paraId="626BFD59" w14:textId="77777777" w:rsidR="00395A12" w:rsidRPr="00CF75C7" w:rsidRDefault="0079402E" w:rsidP="0031408F">
            <w:pPr>
              <w:pStyle w:val="Default"/>
              <w:spacing w:after="83" w:line="276" w:lineRule="auto"/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d>
              </m:oMath>
            </m:oMathPara>
          </w:p>
        </w:tc>
        <w:tc>
          <w:tcPr>
            <w:tcW w:w="1418" w:type="dxa"/>
            <w:vAlign w:val="center"/>
          </w:tcPr>
          <w:p w14:paraId="63E32216" w14:textId="77777777" w:rsidR="00395A12" w:rsidRPr="00CF75C7" w:rsidRDefault="00395A12" w:rsidP="0031408F">
            <w:pPr>
              <w:pStyle w:val="Default"/>
              <w:spacing w:after="83"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3561" w:type="dxa"/>
            <w:vAlign w:val="center"/>
          </w:tcPr>
          <w:p w14:paraId="1B9F8F45" w14:textId="77777777" w:rsidR="00395A12" w:rsidRPr="009A43C3" w:rsidRDefault="0079402E" w:rsidP="0031408F">
            <w:pPr>
              <w:pStyle w:val="Default"/>
              <w:spacing w:after="83" w:line="276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p</m:t>
                    </m:r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</m:oMath>
            </m:oMathPara>
          </w:p>
        </w:tc>
      </w:tr>
    </w:tbl>
    <w:p w14:paraId="56DB123B" w14:textId="32B84F73" w:rsidR="00BC6ABD" w:rsidRDefault="00BC6ABD" w:rsidP="00F364A4">
      <w:pPr>
        <w:jc w:val="center"/>
        <w:rPr>
          <w:rFonts w:ascii="Times New Roman" w:hAnsi="Times New Roman"/>
          <w:iCs/>
          <w:sz w:val="28"/>
          <w:szCs w:val="32"/>
        </w:rPr>
      </w:pPr>
    </w:p>
    <w:p w14:paraId="63CCB608" w14:textId="5445BD06" w:rsidR="002A1282" w:rsidRDefault="002A1282" w:rsidP="00F364A4">
      <w:pPr>
        <w:jc w:val="center"/>
        <w:rPr>
          <w:rFonts w:ascii="Times New Roman" w:hAnsi="Times New Roman"/>
          <w:iCs/>
          <w:sz w:val="28"/>
          <w:szCs w:val="32"/>
        </w:rPr>
      </w:pPr>
    </w:p>
    <w:p w14:paraId="127163DA" w14:textId="77777777" w:rsidR="002A1282" w:rsidRDefault="002A1282" w:rsidP="00F364A4">
      <w:pPr>
        <w:jc w:val="center"/>
        <w:rPr>
          <w:rFonts w:ascii="Times New Roman" w:hAnsi="Times New Roman"/>
          <w:iCs/>
          <w:sz w:val="28"/>
          <w:szCs w:val="32"/>
        </w:rPr>
      </w:pPr>
    </w:p>
    <w:p w14:paraId="242D1A5B" w14:textId="6DC3D936" w:rsidR="002A1282" w:rsidRDefault="002A1282" w:rsidP="00F364A4">
      <w:pPr>
        <w:jc w:val="center"/>
        <w:rPr>
          <w:rFonts w:ascii="Times New Roman" w:hAnsi="Times New Roman"/>
          <w:iCs/>
          <w:sz w:val="28"/>
          <w:szCs w:val="32"/>
        </w:rPr>
      </w:pPr>
    </w:p>
    <w:p w14:paraId="0D70DE5D" w14:textId="77777777" w:rsidR="002A1282" w:rsidRDefault="002A1282" w:rsidP="00F364A4">
      <w:pPr>
        <w:jc w:val="center"/>
        <w:rPr>
          <w:rFonts w:ascii="Times New Roman" w:hAnsi="Times New Roman"/>
          <w:iCs/>
          <w:sz w:val="28"/>
          <w:szCs w:val="32"/>
        </w:rPr>
      </w:pPr>
    </w:p>
    <w:p w14:paraId="3499BC02" w14:textId="07DF96FA" w:rsidR="00535598" w:rsidRDefault="00CE4FFD" w:rsidP="00F364A4">
      <w:pPr>
        <w:jc w:val="center"/>
        <w:rPr>
          <w:rFonts w:ascii="Times New Roman" w:hAnsi="Times New Roman"/>
          <w:iCs/>
          <w:sz w:val="28"/>
          <w:szCs w:val="32"/>
        </w:rPr>
      </w:pPr>
      <w:r w:rsidRPr="00CE4FFD">
        <w:rPr>
          <w:rFonts w:ascii="Times New Roman" w:hAnsi="Times New Roman"/>
          <w:iCs/>
          <w:noProof/>
          <w:sz w:val="28"/>
          <w:szCs w:val="32"/>
        </w:rPr>
        <w:drawing>
          <wp:inline distT="0" distB="0" distL="0" distR="0" wp14:anchorId="04CFE8F9" wp14:editId="21D483E9">
            <wp:extent cx="4660711" cy="21065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707057" cy="2127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C2FF6" w14:textId="2F85BA3B" w:rsidR="002A1282" w:rsidRDefault="000229B7" w:rsidP="002A1282">
      <w:pPr>
        <w:jc w:val="center"/>
        <w:rPr>
          <w:rFonts w:ascii="Times New Roman" w:hAnsi="Times New Roman"/>
          <w:iCs/>
          <w:sz w:val="28"/>
          <w:szCs w:val="32"/>
        </w:rPr>
      </w:pPr>
      <w:r>
        <w:rPr>
          <w:rFonts w:ascii="Times New Roman" w:hAnsi="Times New Roman"/>
          <w:iCs/>
          <w:sz w:val="28"/>
          <w:szCs w:val="32"/>
        </w:rPr>
        <w:t>Рисунок 1 – шаблон структурной схемы</w:t>
      </w:r>
    </w:p>
    <w:p w14:paraId="3846443F" w14:textId="5B105AE1" w:rsidR="002A1282" w:rsidRDefault="002A1282" w:rsidP="002A1282">
      <w:pPr>
        <w:jc w:val="center"/>
        <w:rPr>
          <w:rFonts w:ascii="Times New Roman" w:hAnsi="Times New Roman"/>
          <w:iCs/>
          <w:sz w:val="28"/>
          <w:szCs w:val="32"/>
        </w:rPr>
      </w:pPr>
    </w:p>
    <w:p w14:paraId="0F43EB0F" w14:textId="577F09B8" w:rsidR="002A1282" w:rsidRDefault="002A1282" w:rsidP="002A1282">
      <w:pPr>
        <w:jc w:val="center"/>
        <w:rPr>
          <w:rFonts w:ascii="Times New Roman" w:hAnsi="Times New Roman"/>
          <w:iCs/>
          <w:sz w:val="28"/>
          <w:szCs w:val="32"/>
        </w:rPr>
      </w:pPr>
    </w:p>
    <w:p w14:paraId="1F30DBC3" w14:textId="1B269EAA" w:rsidR="002A1282" w:rsidRDefault="002A1282" w:rsidP="002A1282">
      <w:pPr>
        <w:jc w:val="center"/>
        <w:rPr>
          <w:rFonts w:ascii="Times New Roman" w:hAnsi="Times New Roman"/>
          <w:iCs/>
          <w:sz w:val="28"/>
          <w:szCs w:val="32"/>
        </w:rPr>
      </w:pPr>
    </w:p>
    <w:p w14:paraId="33A194CF" w14:textId="52952DD5" w:rsidR="002A1282" w:rsidRDefault="002A1282" w:rsidP="002A1282">
      <w:pPr>
        <w:jc w:val="center"/>
        <w:rPr>
          <w:rFonts w:ascii="Times New Roman" w:hAnsi="Times New Roman"/>
          <w:iCs/>
          <w:sz w:val="28"/>
          <w:szCs w:val="32"/>
        </w:rPr>
      </w:pPr>
    </w:p>
    <w:p w14:paraId="400C1587" w14:textId="063C0133" w:rsidR="002A1282" w:rsidRDefault="002A1282" w:rsidP="002A1282">
      <w:pPr>
        <w:jc w:val="center"/>
        <w:rPr>
          <w:rFonts w:ascii="Times New Roman" w:hAnsi="Times New Roman"/>
          <w:iCs/>
          <w:sz w:val="28"/>
          <w:szCs w:val="32"/>
        </w:rPr>
      </w:pPr>
    </w:p>
    <w:p w14:paraId="4706C45E" w14:textId="56DF7810" w:rsidR="002A1282" w:rsidRDefault="002A1282" w:rsidP="002A1282">
      <w:pPr>
        <w:jc w:val="center"/>
        <w:rPr>
          <w:rFonts w:ascii="Times New Roman" w:hAnsi="Times New Roman"/>
          <w:iCs/>
          <w:sz w:val="28"/>
          <w:szCs w:val="32"/>
        </w:rPr>
      </w:pPr>
    </w:p>
    <w:p w14:paraId="560DDB3F" w14:textId="77777777" w:rsidR="002A1282" w:rsidRDefault="002A1282" w:rsidP="002A1282">
      <w:pPr>
        <w:jc w:val="center"/>
        <w:rPr>
          <w:rFonts w:ascii="Times New Roman" w:hAnsi="Times New Roman"/>
          <w:iCs/>
          <w:sz w:val="28"/>
          <w:szCs w:val="32"/>
        </w:rPr>
      </w:pPr>
    </w:p>
    <w:p w14:paraId="6948D274" w14:textId="74AAF15A" w:rsidR="002A1282" w:rsidRDefault="002A1282" w:rsidP="00F81CAF">
      <w:pPr>
        <w:jc w:val="center"/>
        <w:rPr>
          <w:rFonts w:ascii="Times New Roman" w:hAnsi="Times New Roman"/>
          <w:iCs/>
          <w:sz w:val="28"/>
          <w:szCs w:val="32"/>
        </w:rPr>
      </w:pPr>
      <w:r w:rsidRPr="00F364A4">
        <w:rPr>
          <w:rFonts w:ascii="Times New Roman" w:hAnsi="Times New Roman"/>
          <w:iCs/>
          <w:sz w:val="28"/>
          <w:szCs w:val="32"/>
        </w:rPr>
        <w:lastRenderedPageBreak/>
        <w:t xml:space="preserve">Таблица </w:t>
      </w:r>
      <w:r>
        <w:rPr>
          <w:rFonts w:ascii="Times New Roman" w:hAnsi="Times New Roman"/>
          <w:iCs/>
          <w:sz w:val="28"/>
          <w:szCs w:val="32"/>
        </w:rPr>
        <w:t>4</w:t>
      </w:r>
      <w:r w:rsidRPr="00F364A4">
        <w:rPr>
          <w:rFonts w:ascii="Times New Roman" w:hAnsi="Times New Roman"/>
          <w:iCs/>
          <w:sz w:val="28"/>
          <w:szCs w:val="32"/>
        </w:rPr>
        <w:t xml:space="preserve">- </w:t>
      </w:r>
      <w:r w:rsidRPr="00CB41DA">
        <w:rPr>
          <w:rFonts w:ascii="Times New Roman" w:hAnsi="Times New Roman"/>
          <w:iCs/>
          <w:sz w:val="28"/>
          <w:szCs w:val="32"/>
        </w:rPr>
        <w:t>Соответствие типовых звеньев</w:t>
      </w:r>
    </w:p>
    <w:p w14:paraId="764CFEBB" w14:textId="14826426" w:rsidR="00BC6ABD" w:rsidRDefault="002A1282" w:rsidP="00F81CAF">
      <w:pPr>
        <w:jc w:val="center"/>
        <w:rPr>
          <w:rFonts w:ascii="Times New Roman" w:hAnsi="Times New Roman"/>
          <w:iCs/>
          <w:sz w:val="28"/>
          <w:szCs w:val="32"/>
        </w:rPr>
      </w:pPr>
      <w:r w:rsidRPr="00CB41DA">
        <w:rPr>
          <w:rFonts w:ascii="Times New Roman" w:hAnsi="Times New Roman"/>
          <w:iCs/>
          <w:sz w:val="28"/>
          <w:szCs w:val="32"/>
        </w:rPr>
        <w:t>звеньям шаблона структурной схемы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95"/>
        <w:gridCol w:w="1289"/>
        <w:gridCol w:w="3144"/>
      </w:tblGrid>
      <w:tr w:rsidR="00602A38" w:rsidRPr="00BB5709" w14:paraId="2DB1C1FD" w14:textId="02BE7FB9" w:rsidTr="00B95941">
        <w:trPr>
          <w:jc w:val="center"/>
        </w:trPr>
        <w:tc>
          <w:tcPr>
            <w:tcW w:w="895" w:type="dxa"/>
            <w:vMerge w:val="restart"/>
            <w:shd w:val="clear" w:color="auto" w:fill="auto"/>
            <w:vAlign w:val="center"/>
          </w:tcPr>
          <w:p w14:paraId="1FDAFAB9" w14:textId="77777777" w:rsidR="00602A38" w:rsidRPr="00BB5709" w:rsidRDefault="00602A38" w:rsidP="0031408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ПФ</w: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2603E564" w14:textId="77777777" w:rsidR="00602A38" w:rsidRPr="00BB5709" w:rsidRDefault="00602A38" w:rsidP="0031408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BB5709">
              <w:rPr>
                <w:rFonts w:ascii="Times New Roman" w:hAnsi="Times New Roman"/>
                <w:i/>
                <w:sz w:val="28"/>
                <w:szCs w:val="28"/>
              </w:rPr>
              <w:t>Вариант</w:t>
            </w:r>
          </w:p>
        </w:tc>
        <w:tc>
          <w:tcPr>
            <w:tcW w:w="3144" w:type="dxa"/>
            <w:vMerge w:val="restart"/>
            <w:vAlign w:val="center"/>
          </w:tcPr>
          <w:p w14:paraId="61368E7B" w14:textId="53CBA5B1" w:rsidR="00602A38" w:rsidRPr="00C84A69" w:rsidRDefault="00602A38" w:rsidP="00C84A69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d>
              </m:oMath>
            </m:oMathPara>
          </w:p>
        </w:tc>
      </w:tr>
      <w:tr w:rsidR="00602A38" w:rsidRPr="00BB5709" w14:paraId="09FBD97D" w14:textId="05050052" w:rsidTr="00B95941">
        <w:trPr>
          <w:jc w:val="center"/>
        </w:trPr>
        <w:tc>
          <w:tcPr>
            <w:tcW w:w="895" w:type="dxa"/>
            <w:vMerge/>
            <w:shd w:val="clear" w:color="auto" w:fill="auto"/>
            <w:vAlign w:val="center"/>
          </w:tcPr>
          <w:p w14:paraId="176BC661" w14:textId="77777777" w:rsidR="00602A38" w:rsidRPr="00BB5709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89" w:type="dxa"/>
            <w:shd w:val="clear" w:color="auto" w:fill="auto"/>
            <w:vAlign w:val="center"/>
          </w:tcPr>
          <w:p w14:paraId="1CA624F2" w14:textId="11643F36" w:rsidR="00602A38" w:rsidRPr="00BB5709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B5709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3144" w:type="dxa"/>
            <w:vMerge/>
          </w:tcPr>
          <w:p w14:paraId="2BEA0908" w14:textId="77777777" w:rsidR="00602A38" w:rsidRPr="00BB5709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602A38" w:rsidRPr="003E0C81" w14:paraId="6BE431C3" w14:textId="4C693712" w:rsidTr="00B95941">
        <w:trPr>
          <w:jc w:val="center"/>
        </w:trPr>
        <w:tc>
          <w:tcPr>
            <w:tcW w:w="895" w:type="dxa"/>
            <w:shd w:val="clear" w:color="auto" w:fill="auto"/>
            <w:vAlign w:val="center"/>
          </w:tcPr>
          <w:p w14:paraId="1DD34C0E" w14:textId="77777777" w:rsidR="00602A38" w:rsidRPr="00BB5709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E0C81">
              <w:rPr>
                <w:rFonts w:ascii="Times New Roman" w:hAnsi="Times New Roman"/>
                <w:position w:val="-12"/>
                <w:sz w:val="28"/>
                <w:szCs w:val="28"/>
              </w:rPr>
              <w:object w:dxaOrig="340" w:dyaOrig="380" w14:anchorId="655AA731">
                <v:shape id="_x0000_i1038" type="#_x0000_t75" style="width:14.25pt;height:21.75pt" o:ole="">
                  <v:imagedata r:id="rId28" o:title=""/>
                </v:shape>
                <o:OLEObject Type="Embed" ProgID="Equation.DSMT4" ShapeID="_x0000_i1038" DrawAspect="Content" ObjectID="_1665513011" r:id="rId29"/>
              </w:objec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4E197F0A" w14:textId="4DD9B30A" w:rsidR="00602A38" w:rsidRPr="003E0C81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144" w:type="dxa"/>
            <w:vAlign w:val="center"/>
          </w:tcPr>
          <w:p w14:paraId="7B728C18" w14:textId="487DB130" w:rsidR="00602A38" w:rsidRPr="009A43C3" w:rsidRDefault="0079402E" w:rsidP="00B959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=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4</m:t>
                </m:r>
              </m:oMath>
            </m:oMathPara>
          </w:p>
        </w:tc>
      </w:tr>
      <w:tr w:rsidR="00602A38" w:rsidRPr="003E0C81" w14:paraId="09EF445A" w14:textId="74757DC2" w:rsidTr="00B95941">
        <w:trPr>
          <w:jc w:val="center"/>
        </w:trPr>
        <w:tc>
          <w:tcPr>
            <w:tcW w:w="895" w:type="dxa"/>
            <w:shd w:val="clear" w:color="auto" w:fill="auto"/>
            <w:vAlign w:val="center"/>
          </w:tcPr>
          <w:p w14:paraId="2C55FB67" w14:textId="77777777" w:rsidR="00602A38" w:rsidRPr="00BB5709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E0C81">
              <w:rPr>
                <w:rFonts w:ascii="Times New Roman" w:hAnsi="Times New Roman"/>
                <w:position w:val="-12"/>
                <w:sz w:val="28"/>
                <w:szCs w:val="28"/>
              </w:rPr>
              <w:object w:dxaOrig="380" w:dyaOrig="380" w14:anchorId="61CCEE3D">
                <v:shape id="_x0000_i1039" type="#_x0000_t75" style="width:21.75pt;height:21.75pt" o:ole="">
                  <v:imagedata r:id="rId30" o:title=""/>
                </v:shape>
                <o:OLEObject Type="Embed" ProgID="Equation.DSMT4" ShapeID="_x0000_i1039" DrawAspect="Content" ObjectID="_1665513012" r:id="rId31"/>
              </w:objec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799A781B" w14:textId="33B657DB" w:rsidR="00602A38" w:rsidRPr="003E0C81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144" w:type="dxa"/>
          </w:tcPr>
          <w:p w14:paraId="5A668438" w14:textId="77BD4ADC" w:rsidR="00602A38" w:rsidRPr="009A43C3" w:rsidRDefault="0079402E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p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p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den>
                </m:f>
              </m:oMath>
            </m:oMathPara>
          </w:p>
        </w:tc>
      </w:tr>
      <w:tr w:rsidR="00602A38" w:rsidRPr="003E0C81" w14:paraId="2281A77F" w14:textId="29EB4537" w:rsidTr="00B95941">
        <w:trPr>
          <w:jc w:val="center"/>
        </w:trPr>
        <w:tc>
          <w:tcPr>
            <w:tcW w:w="895" w:type="dxa"/>
            <w:shd w:val="clear" w:color="auto" w:fill="auto"/>
            <w:vAlign w:val="center"/>
          </w:tcPr>
          <w:p w14:paraId="3B1DEE83" w14:textId="77777777" w:rsidR="00602A38" w:rsidRPr="00BB5709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3E0C81">
              <w:rPr>
                <w:rFonts w:ascii="Times New Roman" w:hAnsi="Times New Roman"/>
                <w:position w:val="-12"/>
                <w:sz w:val="28"/>
                <w:szCs w:val="28"/>
              </w:rPr>
              <w:object w:dxaOrig="360" w:dyaOrig="380" w14:anchorId="0DDC76DA">
                <v:shape id="_x0000_i1040" type="#_x0000_t75" style="width:21.75pt;height:21.75pt" o:ole="">
                  <v:imagedata r:id="rId32" o:title=""/>
                </v:shape>
                <o:OLEObject Type="Embed" ProgID="Equation.DSMT4" ShapeID="_x0000_i1040" DrawAspect="Content" ObjectID="_1665513013" r:id="rId33"/>
              </w:objec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0653EBD0" w14:textId="75554280" w:rsidR="00602A38" w:rsidRPr="003E0C81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144" w:type="dxa"/>
          </w:tcPr>
          <w:p w14:paraId="41CB25E6" w14:textId="3B577FC2" w:rsidR="00602A38" w:rsidRPr="009A43C3" w:rsidRDefault="0079402E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den>
                </m:f>
              </m:oMath>
            </m:oMathPara>
          </w:p>
        </w:tc>
      </w:tr>
      <w:tr w:rsidR="00602A38" w:rsidRPr="003E0C81" w14:paraId="02FE889B" w14:textId="2979B702" w:rsidTr="003B24D3">
        <w:trPr>
          <w:jc w:val="center"/>
        </w:trPr>
        <w:tc>
          <w:tcPr>
            <w:tcW w:w="895" w:type="dxa"/>
            <w:shd w:val="clear" w:color="auto" w:fill="auto"/>
            <w:vAlign w:val="center"/>
          </w:tcPr>
          <w:p w14:paraId="63036F74" w14:textId="77777777" w:rsidR="00602A38" w:rsidRPr="00BB5709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3E0C81">
              <w:rPr>
                <w:rFonts w:ascii="Times New Roman" w:hAnsi="Times New Roman"/>
                <w:position w:val="-12"/>
                <w:sz w:val="28"/>
                <w:szCs w:val="28"/>
              </w:rPr>
              <w:object w:dxaOrig="380" w:dyaOrig="380" w14:anchorId="5DC830C2">
                <v:shape id="_x0000_i1041" type="#_x0000_t75" style="width:21.75pt;height:21.75pt" o:ole="">
                  <v:imagedata r:id="rId34" o:title=""/>
                </v:shape>
                <o:OLEObject Type="Embed" ProgID="Equation.DSMT4" ShapeID="_x0000_i1041" DrawAspect="Content" ObjectID="_1665513014" r:id="rId35"/>
              </w:objec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15D79773" w14:textId="62E50F73" w:rsidR="00602A38" w:rsidRPr="003E0C81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144" w:type="dxa"/>
            <w:vAlign w:val="center"/>
          </w:tcPr>
          <w:p w14:paraId="3D6E8205" w14:textId="76C70D7D" w:rsidR="00602A38" w:rsidRPr="009A43C3" w:rsidRDefault="0079402E" w:rsidP="003B24D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p+1</m:t>
                    </m:r>
                  </m:den>
                </m:f>
              </m:oMath>
            </m:oMathPara>
          </w:p>
        </w:tc>
      </w:tr>
      <w:tr w:rsidR="00602A38" w:rsidRPr="003E0C81" w14:paraId="12A0380D" w14:textId="537EDFCB" w:rsidTr="00B95941">
        <w:trPr>
          <w:jc w:val="center"/>
        </w:trPr>
        <w:tc>
          <w:tcPr>
            <w:tcW w:w="895" w:type="dxa"/>
            <w:shd w:val="clear" w:color="auto" w:fill="auto"/>
            <w:vAlign w:val="center"/>
          </w:tcPr>
          <w:p w14:paraId="79CB43A6" w14:textId="77777777" w:rsidR="00602A38" w:rsidRPr="00BB5709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3E0C81">
              <w:rPr>
                <w:rFonts w:ascii="Times New Roman" w:hAnsi="Times New Roman"/>
                <w:position w:val="-12"/>
                <w:sz w:val="28"/>
                <w:szCs w:val="28"/>
              </w:rPr>
              <w:object w:dxaOrig="380" w:dyaOrig="380" w14:anchorId="640358B8">
                <v:shape id="_x0000_i1042" type="#_x0000_t75" style="width:21.75pt;height:21.75pt" o:ole="">
                  <v:imagedata r:id="rId36" o:title=""/>
                </v:shape>
                <o:OLEObject Type="Embed" ProgID="Equation.DSMT4" ShapeID="_x0000_i1042" DrawAspect="Content" ObjectID="_1665513015" r:id="rId37"/>
              </w:objec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05EF30FF" w14:textId="088E9ECD" w:rsidR="00602A38" w:rsidRPr="003E0C81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144" w:type="dxa"/>
          </w:tcPr>
          <w:p w14:paraId="455C50C1" w14:textId="3A2C3F25" w:rsidR="00602A38" w:rsidRPr="009A43C3" w:rsidRDefault="0079402E" w:rsidP="009A43C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(10p+1)</m:t>
                    </m:r>
                  </m:den>
                </m:f>
              </m:oMath>
            </m:oMathPara>
          </w:p>
        </w:tc>
      </w:tr>
      <w:tr w:rsidR="00602A38" w:rsidRPr="003E0C81" w14:paraId="7A720DC9" w14:textId="0192C612" w:rsidTr="00B95941">
        <w:trPr>
          <w:jc w:val="center"/>
        </w:trPr>
        <w:tc>
          <w:tcPr>
            <w:tcW w:w="895" w:type="dxa"/>
            <w:shd w:val="clear" w:color="auto" w:fill="auto"/>
            <w:vAlign w:val="center"/>
          </w:tcPr>
          <w:p w14:paraId="2793126E" w14:textId="77777777" w:rsidR="00602A38" w:rsidRPr="00BB5709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3E0C81">
              <w:rPr>
                <w:rFonts w:ascii="Times New Roman" w:hAnsi="Times New Roman"/>
                <w:position w:val="-12"/>
                <w:sz w:val="28"/>
                <w:szCs w:val="28"/>
              </w:rPr>
              <w:object w:dxaOrig="380" w:dyaOrig="380" w14:anchorId="6F6F674D">
                <v:shape id="_x0000_i1043" type="#_x0000_t75" style="width:21.75pt;height:21.75pt" o:ole="">
                  <v:imagedata r:id="rId38" o:title=""/>
                </v:shape>
                <o:OLEObject Type="Embed" ProgID="Equation.DSMT4" ShapeID="_x0000_i1043" DrawAspect="Content" ObjectID="_1665513016" r:id="rId39"/>
              </w:objec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5036D948" w14:textId="626EC0CA" w:rsidR="00602A38" w:rsidRPr="003E0C81" w:rsidRDefault="00602A38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144" w:type="dxa"/>
          </w:tcPr>
          <w:p w14:paraId="76C55EBA" w14:textId="42D49D4E" w:rsidR="00602A38" w:rsidRDefault="006F3EC9" w:rsidP="00CB41DA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den>
                </m:f>
              </m:oMath>
            </m:oMathPara>
          </w:p>
        </w:tc>
      </w:tr>
    </w:tbl>
    <w:p w14:paraId="1ED82290" w14:textId="301BFDE1" w:rsidR="00B93A91" w:rsidRPr="00F67D88" w:rsidRDefault="00B93A91" w:rsidP="00F67D88">
      <w:pPr>
        <w:jc w:val="center"/>
        <w:rPr>
          <w:rFonts w:ascii="Times New Roman" w:hAnsi="Times New Roman"/>
          <w:iCs/>
          <w:sz w:val="28"/>
          <w:szCs w:val="32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14:paraId="42C8BC91" w14:textId="526BBAE4" w:rsidR="00395A12" w:rsidRPr="00217210" w:rsidRDefault="00A45C68" w:rsidP="00A22B26">
      <w:pPr>
        <w:pStyle w:val="1"/>
        <w:rPr>
          <w:rFonts w:cs="Times New Roman"/>
          <w:szCs w:val="32"/>
        </w:rPr>
      </w:pPr>
      <w:bookmarkStart w:id="2" w:name="_Toc54294468"/>
      <w:r w:rsidRPr="00217210">
        <w:rPr>
          <w:rFonts w:cs="Times New Roman"/>
          <w:szCs w:val="32"/>
        </w:rPr>
        <w:lastRenderedPageBreak/>
        <w:t>Результаты выполнения элементарных структурных преобразований</w:t>
      </w:r>
      <w:r w:rsidR="00217210" w:rsidRPr="00217210">
        <w:rPr>
          <w:rFonts w:cs="Times New Roman"/>
          <w:szCs w:val="32"/>
        </w:rPr>
        <w:t>:</w:t>
      </w:r>
      <w:bookmarkEnd w:id="2"/>
    </w:p>
    <w:p w14:paraId="6456C232" w14:textId="77777777" w:rsidR="00AC4CFC" w:rsidRPr="00AC4CFC" w:rsidRDefault="00AC4CFC" w:rsidP="00AC4CFC">
      <w:pPr>
        <w:rPr>
          <w:lang w:eastAsia="en-US"/>
        </w:rPr>
      </w:pPr>
    </w:p>
    <w:p w14:paraId="761A92B1" w14:textId="2FB02BDC" w:rsidR="00A45C68" w:rsidRDefault="00A45C68" w:rsidP="00712149">
      <w:pPr>
        <w:pStyle w:val="2"/>
        <w:ind w:firstLine="708"/>
        <w:rPr>
          <w:rFonts w:ascii="Times New Roman" w:hAnsi="Times New Roman" w:cs="Times New Roman"/>
          <w:color w:val="auto"/>
          <w:sz w:val="28"/>
        </w:rPr>
      </w:pPr>
      <w:bookmarkStart w:id="3" w:name="_Toc54294469"/>
      <w:r w:rsidRPr="00CF75C7">
        <w:rPr>
          <w:rFonts w:ascii="Times New Roman" w:hAnsi="Times New Roman" w:cs="Times New Roman"/>
          <w:color w:val="auto"/>
          <w:sz w:val="28"/>
        </w:rPr>
        <w:t>Преобразование последовательного соединения звеньев.</w:t>
      </w:r>
      <w:bookmarkEnd w:id="3"/>
    </w:p>
    <w:p w14:paraId="2797FEF6" w14:textId="77777777" w:rsidR="008F3226" w:rsidRPr="008F3226" w:rsidRDefault="008F3226" w:rsidP="008F3226">
      <w:pPr>
        <w:rPr>
          <w:lang w:eastAsia="en-US"/>
        </w:rPr>
      </w:pPr>
    </w:p>
    <w:p w14:paraId="031326D2" w14:textId="77777777" w:rsidR="009D31EB" w:rsidRPr="009D31EB" w:rsidRDefault="009D31EB" w:rsidP="009D31EB">
      <w:pPr>
        <w:rPr>
          <w:lang w:eastAsia="en-US"/>
        </w:rPr>
      </w:pPr>
    </w:p>
    <w:p w14:paraId="747A7A79" w14:textId="77777777" w:rsidR="00A45C68" w:rsidRPr="00CF75C7" w:rsidRDefault="00A45C68" w:rsidP="00A45C68">
      <w:pPr>
        <w:pStyle w:val="Default"/>
        <w:spacing w:after="83" w:line="276" w:lineRule="auto"/>
        <w:jc w:val="center"/>
        <w:rPr>
          <w:sz w:val="28"/>
          <w:szCs w:val="28"/>
        </w:rPr>
      </w:pPr>
      <w:r w:rsidRPr="00CF75C7">
        <w:rPr>
          <w:noProof/>
          <w:sz w:val="28"/>
          <w:szCs w:val="28"/>
          <w:lang w:eastAsia="ru-RU"/>
        </w:rPr>
        <w:drawing>
          <wp:inline distT="0" distB="0" distL="0" distR="0" wp14:anchorId="63BE5607" wp14:editId="17F73FBC">
            <wp:extent cx="4914975" cy="465666"/>
            <wp:effectExtent l="19050" t="0" r="0" b="0"/>
            <wp:docPr id="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7436" cy="4658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B95CA2" w14:textId="6068554D" w:rsidR="00A45C68" w:rsidRDefault="00A45C68" w:rsidP="00A45C68">
      <w:pPr>
        <w:pStyle w:val="Default"/>
        <w:spacing w:after="83" w:line="276" w:lineRule="auto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 w:rsidR="007932CA"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 w:rsidR="007932CA">
        <w:rPr>
          <w:sz w:val="28"/>
          <w:szCs w:val="28"/>
        </w:rPr>
        <w:t>2</w:t>
      </w:r>
      <w:r w:rsidRPr="00CF75C7">
        <w:rPr>
          <w:sz w:val="28"/>
          <w:szCs w:val="28"/>
        </w:rPr>
        <w:t xml:space="preserve"> – Преобразование последовательного соединения звеньев</w:t>
      </w:r>
    </w:p>
    <w:p w14:paraId="7004E1FF" w14:textId="77777777" w:rsidR="009D31EB" w:rsidRPr="00CF75C7" w:rsidRDefault="009D31EB" w:rsidP="00A45C68">
      <w:pPr>
        <w:pStyle w:val="Default"/>
        <w:spacing w:after="83" w:line="276" w:lineRule="auto"/>
        <w:jc w:val="center"/>
        <w:rPr>
          <w:sz w:val="28"/>
          <w:szCs w:val="28"/>
        </w:rPr>
      </w:pPr>
    </w:p>
    <w:p w14:paraId="7723833F" w14:textId="7E7498A5" w:rsidR="00A45C68" w:rsidRPr="00DC7BD1" w:rsidRDefault="00A45C68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</m:d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</w:rPr>
              </m:ctrlPr>
            </m:fPr>
            <m:num>
              <m:r>
                <w:rPr>
                  <w:rFonts w:ascii="Cambria Math" w:hAnsi="Cambria Math"/>
                </w:rPr>
                <m:t>5</m:t>
              </m:r>
            </m:num>
            <m:den>
              <m:r>
                <w:rPr>
                  <w:rFonts w:ascii="Cambria Math" w:hAnsi="Cambria Math"/>
                </w:rPr>
                <m:t>7p+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bCs/>
                </w:rPr>
              </m:ctrlPr>
            </m:fPr>
            <m:num>
              <m:r>
                <w:rPr>
                  <w:rFonts w:ascii="Cambria Math" w:hAnsi="Cambria Math"/>
                </w:rPr>
                <m:t>8</m:t>
              </m:r>
              <m:r>
                <w:rPr>
                  <w:rFonts w:ascii="Cambria Math" w:hAnsi="Cambria Math"/>
                  <w:lang w:val="en-US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>+1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40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p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77p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18p+1</m:t>
              </m:r>
            </m:den>
          </m:f>
        </m:oMath>
      </m:oMathPara>
    </w:p>
    <w:p w14:paraId="40188A92" w14:textId="77777777" w:rsidR="00DC7BD1" w:rsidRPr="009D31EB" w:rsidRDefault="00DC7BD1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286F0445" w14:textId="054698A6" w:rsidR="00A45C68" w:rsidRPr="00CE6D9A" w:rsidRDefault="00BB76F1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b/>
          <w:bCs/>
          <w:sz w:val="28"/>
          <w:szCs w:val="28"/>
        </w:rPr>
        <w:t>ДУ САУ</w:t>
      </w:r>
      <w:r w:rsidRPr="00DC7BD1">
        <w:rPr>
          <w:rFonts w:eastAsiaTheme="minorEastAsia"/>
          <w:b/>
          <w:bCs/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77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’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+18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’(t)+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40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</m:oMath>
    </w:p>
    <w:p w14:paraId="22C593B0" w14:textId="10BF9E62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222BC81B" w14:textId="04A8779F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4E01D0FF" w14:textId="36BBB65B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5A4F943A" w14:textId="39F666BD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3CD02931" w14:textId="18C9100D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74796EA1" w14:textId="71960142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22BB3B09" w14:textId="03D49E11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0EC0A4D5" w14:textId="0F802AC4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  <w:bookmarkStart w:id="4" w:name="_GoBack"/>
      <w:bookmarkEnd w:id="4"/>
    </w:p>
    <w:p w14:paraId="42F55B33" w14:textId="59B87DA1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15B87BFB" w14:textId="617914A3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7D19A3DA" w14:textId="5BAFDEF3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0508FAC1" w14:textId="448875DC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421E5828" w14:textId="2128CB34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3508471C" w14:textId="199CC003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5627AE76" w14:textId="26C46719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57B40472" w14:textId="77777777" w:rsidR="00867E71" w:rsidRDefault="00867E71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491A30F3" w14:textId="77777777" w:rsidR="00CE6D9A" w:rsidRPr="00CF75C7" w:rsidRDefault="00CE6D9A" w:rsidP="00A45C68">
      <w:pPr>
        <w:pStyle w:val="Default"/>
        <w:spacing w:after="83" w:line="276" w:lineRule="auto"/>
        <w:rPr>
          <w:rFonts w:ascii="Cambria Math" w:hAnsi="Cambria Math"/>
          <w:sz w:val="28"/>
          <w:szCs w:val="28"/>
          <w:oMath/>
        </w:rPr>
      </w:pPr>
    </w:p>
    <w:p w14:paraId="4603929F" w14:textId="0972DF1D" w:rsidR="00A45C68" w:rsidRDefault="00A45C68" w:rsidP="00712149">
      <w:pPr>
        <w:pStyle w:val="2"/>
        <w:ind w:firstLine="708"/>
        <w:rPr>
          <w:rFonts w:ascii="Times New Roman" w:hAnsi="Times New Roman" w:cs="Times New Roman"/>
          <w:color w:val="auto"/>
          <w:sz w:val="28"/>
        </w:rPr>
      </w:pPr>
      <w:bookmarkStart w:id="5" w:name="_Toc54294470"/>
      <w:r w:rsidRPr="00CF75C7">
        <w:rPr>
          <w:rFonts w:ascii="Times New Roman" w:hAnsi="Times New Roman" w:cs="Times New Roman"/>
          <w:color w:val="auto"/>
          <w:sz w:val="28"/>
        </w:rPr>
        <w:lastRenderedPageBreak/>
        <w:t>Преобразование параллельного соединения звеньев.</w:t>
      </w:r>
      <w:bookmarkEnd w:id="5"/>
    </w:p>
    <w:p w14:paraId="271A4641" w14:textId="77777777" w:rsidR="008F3226" w:rsidRPr="008F3226" w:rsidRDefault="008F3226" w:rsidP="008F3226">
      <w:pPr>
        <w:rPr>
          <w:lang w:eastAsia="en-US"/>
        </w:rPr>
      </w:pPr>
    </w:p>
    <w:p w14:paraId="121CC983" w14:textId="77777777" w:rsidR="00A45C68" w:rsidRPr="00CF75C7" w:rsidRDefault="00A45C68" w:rsidP="00A45C68">
      <w:pPr>
        <w:pStyle w:val="Default"/>
        <w:spacing w:line="276" w:lineRule="auto"/>
        <w:jc w:val="center"/>
        <w:rPr>
          <w:sz w:val="28"/>
          <w:szCs w:val="28"/>
        </w:rPr>
      </w:pPr>
      <w:r w:rsidRPr="00CF75C7">
        <w:rPr>
          <w:noProof/>
          <w:sz w:val="28"/>
          <w:szCs w:val="28"/>
          <w:lang w:eastAsia="ru-RU"/>
        </w:rPr>
        <w:drawing>
          <wp:inline distT="0" distB="0" distL="0" distR="0" wp14:anchorId="0354C613" wp14:editId="663F71E9">
            <wp:extent cx="5088255" cy="1049655"/>
            <wp:effectExtent l="19050" t="0" r="0" b="0"/>
            <wp:docPr id="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049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6B61B5" w14:textId="1D9D56F2" w:rsidR="00A45C68" w:rsidRDefault="00CA5B40" w:rsidP="00A45C68">
      <w:pPr>
        <w:pStyle w:val="Default"/>
        <w:spacing w:line="276" w:lineRule="auto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3 </w:t>
      </w:r>
      <w:r w:rsidR="00A45C68" w:rsidRPr="00CF75C7">
        <w:rPr>
          <w:sz w:val="28"/>
          <w:szCs w:val="28"/>
        </w:rPr>
        <w:t>– Преобразование параллельного соединения звеньев</w:t>
      </w:r>
    </w:p>
    <w:p w14:paraId="566887AA" w14:textId="77777777" w:rsidR="00363D5C" w:rsidRPr="00CF75C7" w:rsidRDefault="00363D5C" w:rsidP="00A45C68">
      <w:pPr>
        <w:pStyle w:val="Default"/>
        <w:spacing w:line="276" w:lineRule="auto"/>
        <w:jc w:val="center"/>
        <w:rPr>
          <w:sz w:val="28"/>
          <w:szCs w:val="28"/>
        </w:rPr>
      </w:pPr>
    </w:p>
    <w:p w14:paraId="405A0212" w14:textId="03296EDC" w:rsidR="00A45C68" w:rsidRPr="00363D5C" w:rsidRDefault="00A45C68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</m:d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</w:rPr>
              </m:ctrlPr>
            </m:fPr>
            <m:num>
              <m:r>
                <w:rPr>
                  <w:rFonts w:ascii="Cambria Math" w:hAnsi="Cambria Math"/>
                </w:rPr>
                <m:t>5</m:t>
              </m:r>
            </m:num>
            <m:den>
              <m:r>
                <w:rPr>
                  <w:rFonts w:ascii="Cambria Math" w:hAnsi="Cambria Math"/>
                </w:rPr>
                <m:t>7p+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bCs/>
                </w:rPr>
              </m:ctrlPr>
            </m:fPr>
            <m:num>
              <m:r>
                <w:rPr>
                  <w:rFonts w:ascii="Cambria Math" w:hAnsi="Cambria Math"/>
                </w:rPr>
                <m:t>8</m:t>
              </m:r>
              <m:r>
                <w:rPr>
                  <w:rFonts w:ascii="Cambria Math" w:hAnsi="Cambria Math"/>
                  <w:lang w:val="en-US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>+1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5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63p+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7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18p+1</m:t>
              </m:r>
            </m:den>
          </m:f>
        </m:oMath>
      </m:oMathPara>
    </w:p>
    <w:p w14:paraId="678EA930" w14:textId="77777777" w:rsidR="00363D5C" w:rsidRPr="005A06E2" w:rsidRDefault="00363D5C" w:rsidP="00A45C68">
      <w:pPr>
        <w:pStyle w:val="Default"/>
        <w:spacing w:after="83" w:line="276" w:lineRule="auto"/>
        <w:rPr>
          <w:rFonts w:eastAsiaTheme="minorEastAsia"/>
          <w:sz w:val="28"/>
          <w:szCs w:val="28"/>
          <w:lang w:val="en-US"/>
        </w:rPr>
      </w:pPr>
    </w:p>
    <w:p w14:paraId="580E3A9D" w14:textId="6E3E97C7" w:rsidR="00A45C68" w:rsidRPr="00CE6D9A" w:rsidRDefault="00CF5518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b/>
          <w:bCs/>
          <w:sz w:val="28"/>
          <w:szCs w:val="28"/>
        </w:rPr>
        <w:t>ДУ САУ</w:t>
      </w:r>
      <w:r w:rsidRPr="00DC7BD1">
        <w:rPr>
          <w:rFonts w:eastAsiaTheme="minorEastAsia"/>
          <w:b/>
          <w:bCs/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77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’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+18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+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56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63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+5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</w:p>
    <w:p w14:paraId="5736F2C2" w14:textId="720BE8E5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4DF29306" w14:textId="6DFF3481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728E2535" w14:textId="52365545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09720B04" w14:textId="771D4ED9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3A66D617" w14:textId="1630028E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4ADEBF07" w14:textId="5E534748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3BE289E5" w14:textId="7CD0EFE1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768F74D5" w14:textId="7882175F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31C78B6D" w14:textId="4F3CAE70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65FCD05B" w14:textId="2ED232D0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50F423C9" w14:textId="410DC823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48C3B2B1" w14:textId="16AB1130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3BBF0C98" w14:textId="2B52F8DD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2922015D" w14:textId="189B26C7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132B598B" w14:textId="0116D449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63DA9D21" w14:textId="54CAE610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06E8C869" w14:textId="745D4CC2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3A56A96F" w14:textId="77777777" w:rsidR="008F3226" w:rsidRDefault="008F3226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2DCA5BA6" w14:textId="472AC9AB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42A12C9B" w14:textId="77777777" w:rsidR="00CE6D9A" w:rsidRPr="00CF75C7" w:rsidRDefault="00CE6D9A" w:rsidP="00A45C68">
      <w:pPr>
        <w:pStyle w:val="Default"/>
        <w:spacing w:after="83" w:line="276" w:lineRule="auto"/>
        <w:rPr>
          <w:rFonts w:ascii="Cambria Math" w:hAnsi="Cambria Math"/>
          <w:sz w:val="28"/>
          <w:szCs w:val="28"/>
          <w:oMath/>
        </w:rPr>
      </w:pPr>
    </w:p>
    <w:p w14:paraId="34EB7D37" w14:textId="04862ABC" w:rsidR="00A45C68" w:rsidRPr="00AB0BA6" w:rsidRDefault="00A45C68" w:rsidP="00712149">
      <w:pPr>
        <w:pStyle w:val="2"/>
        <w:ind w:firstLine="708"/>
        <w:rPr>
          <w:rFonts w:ascii="Times New Roman" w:hAnsi="Times New Roman" w:cs="Times New Roman"/>
          <w:color w:val="auto"/>
          <w:sz w:val="28"/>
        </w:rPr>
      </w:pPr>
      <w:bookmarkStart w:id="6" w:name="_Toc54294471"/>
      <w:r w:rsidRPr="00CF75C7">
        <w:rPr>
          <w:rFonts w:ascii="Times New Roman" w:hAnsi="Times New Roman" w:cs="Times New Roman"/>
          <w:color w:val="auto"/>
          <w:sz w:val="28"/>
        </w:rPr>
        <w:lastRenderedPageBreak/>
        <w:t>Преобразование обратной связи</w:t>
      </w:r>
      <w:r w:rsidR="00465A32" w:rsidRPr="00AB0BA6">
        <w:rPr>
          <w:rFonts w:ascii="Times New Roman" w:hAnsi="Times New Roman" w:cs="Times New Roman"/>
          <w:color w:val="auto"/>
          <w:sz w:val="28"/>
        </w:rPr>
        <w:t>:</w:t>
      </w:r>
      <w:bookmarkEnd w:id="6"/>
    </w:p>
    <w:p w14:paraId="4E036C44" w14:textId="77777777" w:rsidR="008F3226" w:rsidRPr="008F3226" w:rsidRDefault="008F3226" w:rsidP="008F3226">
      <w:pPr>
        <w:rPr>
          <w:lang w:eastAsia="en-US"/>
        </w:rPr>
      </w:pPr>
    </w:p>
    <w:p w14:paraId="492F7B33" w14:textId="33D5C788" w:rsidR="00A45C68" w:rsidRPr="00AB0BA6" w:rsidRDefault="00A45C68" w:rsidP="001C15B6">
      <w:pPr>
        <w:pStyle w:val="3"/>
        <w:numPr>
          <w:ilvl w:val="0"/>
          <w:numId w:val="10"/>
        </w:numPr>
        <w:rPr>
          <w:rFonts w:ascii="Times New Roman" w:hAnsi="Times New Roman" w:cs="Times New Roman"/>
          <w:color w:val="auto"/>
          <w:sz w:val="28"/>
        </w:rPr>
      </w:pPr>
      <w:bookmarkStart w:id="7" w:name="_Toc54294472"/>
      <w:r w:rsidRPr="00CF75C7">
        <w:rPr>
          <w:rFonts w:ascii="Times New Roman" w:hAnsi="Times New Roman" w:cs="Times New Roman"/>
          <w:color w:val="auto"/>
          <w:sz w:val="28"/>
        </w:rPr>
        <w:t>Преобразование положительной обратной связи</w:t>
      </w:r>
      <w:r w:rsidR="00AB7B42" w:rsidRPr="00AB0BA6">
        <w:rPr>
          <w:rFonts w:ascii="Times New Roman" w:hAnsi="Times New Roman" w:cs="Times New Roman"/>
          <w:color w:val="auto"/>
          <w:sz w:val="28"/>
        </w:rPr>
        <w:t>:</w:t>
      </w:r>
      <w:bookmarkEnd w:id="7"/>
    </w:p>
    <w:p w14:paraId="1CCD4A31" w14:textId="77777777" w:rsidR="008F3226" w:rsidRPr="008F3226" w:rsidRDefault="008F3226" w:rsidP="008F3226">
      <w:pPr>
        <w:rPr>
          <w:lang w:eastAsia="en-US"/>
        </w:rPr>
      </w:pPr>
    </w:p>
    <w:p w14:paraId="3D9633A9" w14:textId="7EBD3EA0" w:rsidR="00A45C68" w:rsidRPr="00CF75C7" w:rsidRDefault="00A45C68" w:rsidP="00A45C68">
      <w:pPr>
        <w:pStyle w:val="Default"/>
        <w:spacing w:line="276" w:lineRule="auto"/>
        <w:jc w:val="center"/>
        <w:rPr>
          <w:sz w:val="28"/>
          <w:szCs w:val="28"/>
        </w:rPr>
      </w:pPr>
      <w:r w:rsidRPr="00A45C68">
        <w:rPr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 wp14:anchorId="5C45424C" wp14:editId="6F327B9E">
                <wp:extent cx="5055235" cy="1213485"/>
                <wp:effectExtent l="0" t="0" r="0" b="0"/>
                <wp:docPr id="57" name="Группа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055235" cy="1213485"/>
                          <a:chOff x="1590675" y="2752938"/>
                          <a:chExt cx="5285581" cy="1252126"/>
                        </a:xfrm>
                      </wpg:grpSpPr>
                      <pic:pic xmlns:pic="http://schemas.openxmlformats.org/drawingml/2006/picture">
                        <pic:nvPicPr>
                          <pic:cNvPr id="58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90675" y="2752938"/>
                            <a:ext cx="5285581" cy="12521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59" name="Овал 59"/>
                        <wps:cNvSpPr/>
                        <wps:spPr>
                          <a:xfrm>
                            <a:off x="2267744" y="2924944"/>
                            <a:ext cx="288032" cy="288032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60" name="Прямая соединительная линия 60"/>
                        <wps:cNvCnPr>
                          <a:stCxn id="59" idx="3"/>
                          <a:endCxn id="59" idx="7"/>
                        </wps:cNvCnPr>
                        <wps:spPr>
                          <a:xfrm flipV="1">
                            <a:off x="2309925" y="2967125"/>
                            <a:ext cx="203670" cy="20367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Прямая соединительная линия 61"/>
                        <wps:cNvCnPr>
                          <a:stCxn id="59" idx="1"/>
                        </wps:cNvCnPr>
                        <wps:spPr>
                          <a:xfrm>
                            <a:off x="2309925" y="2967125"/>
                            <a:ext cx="203670" cy="20367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0B5F5549" id="Группа 57" o:spid="_x0000_s1026" style="width:398.05pt;height:95.55pt;mso-position-horizontal-relative:char;mso-position-vertical-relative:line" coordorigin="15906,27529" coordsize="52855,125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">
                <v:shape id="Picture 2" o:spid="_x0000_s1027" type="#_x0000_t75" style="position:absolute;left:15906;top:27529;width:52856;height:125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">
                  <v:imagedata r:id="rId43" o:title=""/>
                </v:shape>
                <v:oval id="Овал 59" o:spid="_x0000_s1028" style="position:absolute;left:22677;top:29249;width:2880;height:28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" fillcolor="white [3212]" strokecolor="black [3213]" strokeweight="1pt">
                  <v:stroke joinstyle="miter"/>
                </v:oval>
                <v:line id="Прямая соединительная линия 60" o:spid="_x0000_s1029" style="position:absolute;flip:y;visibility:visible;mso-wrap-style:square" from="23099,29671" to="25135,31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" strokecolor="black [3213]" strokeweight="1.5pt">
                  <v:stroke joinstyle="miter"/>
                </v:line>
                <v:line id="Прямая соединительная линия 61" o:spid="_x0000_s1030" style="position:absolute;visibility:visible;mso-wrap-style:square" from="23099,29671" to="25135,31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" strokecolor="black [3213]" strokeweight="1.5pt">
                  <v:stroke joinstyle="miter"/>
                </v:line>
                <w10:anchorlock/>
              </v:group>
            </w:pict>
          </mc:Fallback>
        </mc:AlternateContent>
      </w:r>
    </w:p>
    <w:p w14:paraId="4648B5F5" w14:textId="381D51F0" w:rsidR="00A45C68" w:rsidRDefault="00E53826" w:rsidP="00A45C68">
      <w:pPr>
        <w:pStyle w:val="Default"/>
        <w:spacing w:after="83" w:line="276" w:lineRule="auto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4 </w:t>
      </w:r>
      <w:r w:rsidR="00A45C68" w:rsidRPr="00CF75C7">
        <w:rPr>
          <w:sz w:val="28"/>
          <w:szCs w:val="28"/>
        </w:rPr>
        <w:t>– Преобразование положительной обратной связи</w:t>
      </w:r>
    </w:p>
    <w:p w14:paraId="7AC3612E" w14:textId="77777777" w:rsidR="00363D5C" w:rsidRPr="00CF75C7" w:rsidRDefault="00363D5C" w:rsidP="00A45C68">
      <w:pPr>
        <w:pStyle w:val="Default"/>
        <w:spacing w:after="83" w:line="276" w:lineRule="auto"/>
        <w:jc w:val="center"/>
        <w:rPr>
          <w:sz w:val="28"/>
          <w:szCs w:val="28"/>
        </w:rPr>
      </w:pPr>
    </w:p>
    <w:p w14:paraId="3F11DF78" w14:textId="3DD8C62E" w:rsidR="00A45C68" w:rsidRPr="00363D5C" w:rsidRDefault="00A45C68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</m:d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b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7p+1</m:t>
                  </m:r>
                </m:den>
              </m:f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b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7p+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b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  <m:r>
                <w:rPr>
                  <w:rFonts w:ascii="Cambria Math" w:hAnsi="Cambria Math"/>
                </w:rPr>
                <m:t>5p+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7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22p+1</m:t>
              </m:r>
            </m:den>
          </m:f>
        </m:oMath>
      </m:oMathPara>
    </w:p>
    <w:p w14:paraId="24CCE0FC" w14:textId="77777777" w:rsidR="00893BB8" w:rsidRPr="00893BB8" w:rsidRDefault="00893BB8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2BB6D570" w14:textId="3357446B" w:rsidR="00A45C68" w:rsidRPr="00CE6D9A" w:rsidRDefault="000151E3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b/>
          <w:bCs/>
          <w:sz w:val="28"/>
          <w:szCs w:val="28"/>
        </w:rPr>
        <w:t>ДУ САУ</w:t>
      </w:r>
      <w:r w:rsidRPr="00DC7BD1">
        <w:rPr>
          <w:rFonts w:eastAsiaTheme="minorEastAsia"/>
          <w:b/>
          <w:bCs/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77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’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-22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’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55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+5g(t)</m:t>
        </m:r>
      </m:oMath>
    </w:p>
    <w:p w14:paraId="7172D2E6" w14:textId="5D11C547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0DCA1B39" w14:textId="1D8318CD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495B21B3" w14:textId="4828B6D4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5CFAC4F2" w14:textId="1B626144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283A3004" w14:textId="5B50D9C6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47BF7658" w14:textId="172BD9A6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08497A51" w14:textId="05E63412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6B684451" w14:textId="1A11D6F5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39702E7A" w14:textId="1FB3BE03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4D8D3BB3" w14:textId="3E382E39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0C5225A4" w14:textId="467AAB64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6B0DF89D" w14:textId="12077E59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18C3839B" w14:textId="47F781F7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7D41C727" w14:textId="5B2910B2" w:rsidR="00363D5C" w:rsidRDefault="00363D5C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51725920" w14:textId="2AD20003" w:rsidR="008F3226" w:rsidRDefault="008F3226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55572F55" w14:textId="77777777" w:rsidR="008F3226" w:rsidRPr="00D70D3E" w:rsidRDefault="008F3226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2026F12C" w14:textId="10E1B633" w:rsidR="00A45C68" w:rsidRDefault="00A45C68" w:rsidP="000252C2">
      <w:pPr>
        <w:pStyle w:val="3"/>
        <w:numPr>
          <w:ilvl w:val="0"/>
          <w:numId w:val="10"/>
        </w:numPr>
        <w:rPr>
          <w:rFonts w:ascii="Times New Roman" w:hAnsi="Times New Roman" w:cs="Times New Roman"/>
          <w:color w:val="auto"/>
          <w:sz w:val="28"/>
        </w:rPr>
      </w:pPr>
      <w:bookmarkStart w:id="8" w:name="_Toc54294473"/>
      <w:r w:rsidRPr="00CF75C7">
        <w:rPr>
          <w:rFonts w:ascii="Times New Roman" w:hAnsi="Times New Roman" w:cs="Times New Roman"/>
          <w:color w:val="auto"/>
          <w:sz w:val="28"/>
        </w:rPr>
        <w:lastRenderedPageBreak/>
        <w:t>Преобразование отрицательной обратной связи</w:t>
      </w:r>
      <w:r w:rsidR="00DE3F14">
        <w:rPr>
          <w:rFonts w:ascii="Times New Roman" w:hAnsi="Times New Roman" w:cs="Times New Roman"/>
          <w:color w:val="auto"/>
          <w:sz w:val="28"/>
          <w:lang w:val="en-US"/>
        </w:rPr>
        <w:t>:</w:t>
      </w:r>
      <w:bookmarkEnd w:id="8"/>
    </w:p>
    <w:p w14:paraId="356E1504" w14:textId="77777777" w:rsidR="008F3226" w:rsidRPr="008F3226" w:rsidRDefault="008F3226" w:rsidP="008F3226">
      <w:pPr>
        <w:rPr>
          <w:lang w:eastAsia="en-US"/>
        </w:rPr>
      </w:pPr>
    </w:p>
    <w:p w14:paraId="10FEE367" w14:textId="77777777" w:rsidR="00A45C68" w:rsidRPr="00CF75C7" w:rsidRDefault="00A45C68" w:rsidP="00A45C68">
      <w:pPr>
        <w:pStyle w:val="Default"/>
        <w:spacing w:after="83" w:line="276" w:lineRule="auto"/>
        <w:jc w:val="center"/>
        <w:rPr>
          <w:rFonts w:eastAsiaTheme="minorEastAsia"/>
          <w:sz w:val="28"/>
          <w:szCs w:val="28"/>
        </w:rPr>
      </w:pPr>
      <w:r w:rsidRPr="00CF75C7">
        <w:rPr>
          <w:rFonts w:eastAsiaTheme="minorEastAsia"/>
          <w:noProof/>
          <w:sz w:val="28"/>
          <w:szCs w:val="28"/>
          <w:lang w:eastAsia="ru-RU"/>
        </w:rPr>
        <w:drawing>
          <wp:inline distT="0" distB="0" distL="0" distR="0" wp14:anchorId="65BC78E1" wp14:editId="0A762AA2">
            <wp:extent cx="5577417" cy="1244418"/>
            <wp:effectExtent l="19050" t="0" r="4233" b="0"/>
            <wp:docPr id="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404" cy="1244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6EAF43" w14:textId="57DD3DBA" w:rsidR="00E4636A" w:rsidRDefault="00E53826" w:rsidP="00E4636A">
      <w:pPr>
        <w:pStyle w:val="Default"/>
        <w:spacing w:after="83" w:line="276" w:lineRule="auto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5 </w:t>
      </w:r>
      <w:r w:rsidR="00A45C68" w:rsidRPr="00CF75C7">
        <w:rPr>
          <w:rFonts w:eastAsiaTheme="minorEastAsia"/>
          <w:sz w:val="28"/>
          <w:szCs w:val="28"/>
        </w:rPr>
        <w:t xml:space="preserve">– </w:t>
      </w:r>
      <w:r w:rsidR="00A45C68" w:rsidRPr="00CF75C7">
        <w:rPr>
          <w:sz w:val="28"/>
          <w:szCs w:val="28"/>
        </w:rPr>
        <w:t>Преобразование отрицательной обратной связи</w:t>
      </w:r>
    </w:p>
    <w:p w14:paraId="2051514A" w14:textId="77777777" w:rsidR="00363D5C" w:rsidRDefault="00363D5C" w:rsidP="00E4636A">
      <w:pPr>
        <w:pStyle w:val="Default"/>
        <w:spacing w:after="83" w:line="276" w:lineRule="auto"/>
        <w:jc w:val="center"/>
        <w:rPr>
          <w:sz w:val="28"/>
          <w:szCs w:val="28"/>
        </w:rPr>
      </w:pPr>
    </w:p>
    <w:p w14:paraId="170B6383" w14:textId="62B2E954" w:rsidR="00A45C68" w:rsidRPr="00E4636A" w:rsidRDefault="00A45C68" w:rsidP="00E4636A">
      <w:pPr>
        <w:pStyle w:val="Default"/>
        <w:spacing w:after="83" w:line="276" w:lineRule="auto"/>
        <w:jc w:val="center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</m:d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b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7p+1</m:t>
                  </m:r>
                </m:den>
              </m:f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b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7p+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b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  <m:r>
                <w:rPr>
                  <w:rFonts w:ascii="Cambria Math" w:hAnsi="Cambria Math"/>
                </w:rPr>
                <m:t>5p+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7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58p+1</m:t>
              </m:r>
            </m:den>
          </m:f>
        </m:oMath>
      </m:oMathPara>
    </w:p>
    <w:p w14:paraId="5D5B01D2" w14:textId="77777777" w:rsidR="00E4636A" w:rsidRPr="00E4636A" w:rsidRDefault="00E4636A" w:rsidP="00E4636A">
      <w:pPr>
        <w:pStyle w:val="Default"/>
        <w:spacing w:after="83" w:line="276" w:lineRule="auto"/>
        <w:jc w:val="center"/>
        <w:rPr>
          <w:sz w:val="28"/>
          <w:szCs w:val="28"/>
        </w:rPr>
      </w:pPr>
    </w:p>
    <w:p w14:paraId="71A7C3AE" w14:textId="6DCA17D7" w:rsidR="007D141A" w:rsidRPr="00CE6D9A" w:rsidRDefault="006A5CEF" w:rsidP="007D141A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b/>
          <w:bCs/>
          <w:sz w:val="28"/>
          <w:szCs w:val="28"/>
        </w:rPr>
        <w:t>ДУ САУ</w:t>
      </w:r>
      <w:r w:rsidRPr="00DC7BD1">
        <w:rPr>
          <w:rFonts w:eastAsiaTheme="minorEastAsia"/>
          <w:b/>
          <w:bCs/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>77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’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+58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’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55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+5g(t)</m:t>
        </m:r>
      </m:oMath>
    </w:p>
    <w:p w14:paraId="2AF554E9" w14:textId="4C0AE16C" w:rsidR="00A45C68" w:rsidRPr="00CE6D9A" w:rsidRDefault="00A45C68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51B8EF09" w14:textId="3EB71C70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11CACB4F" w14:textId="2BE64847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3C6F9692" w14:textId="1FF04385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5F5B0F0B" w14:textId="435D0F02" w:rsidR="00CE6D9A" w:rsidRDefault="00CE6D9A" w:rsidP="00A45C68">
      <w:pPr>
        <w:pStyle w:val="Default"/>
        <w:spacing w:after="83" w:line="276" w:lineRule="auto"/>
        <w:rPr>
          <w:rFonts w:eastAsiaTheme="minorEastAsia"/>
          <w:sz w:val="28"/>
          <w:szCs w:val="28"/>
        </w:rPr>
      </w:pPr>
    </w:p>
    <w:p w14:paraId="337B1660" w14:textId="0CBFAB38" w:rsidR="00C46E86" w:rsidRDefault="00C46E86" w:rsidP="00A45C68">
      <w:pPr>
        <w:pStyle w:val="1"/>
        <w:rPr>
          <w:rFonts w:cs="Times New Roman"/>
        </w:rPr>
      </w:pPr>
    </w:p>
    <w:p w14:paraId="301846EE" w14:textId="2E65EC28" w:rsidR="008F3226" w:rsidRDefault="008F3226" w:rsidP="008F3226">
      <w:pPr>
        <w:rPr>
          <w:lang w:eastAsia="en-US"/>
        </w:rPr>
      </w:pPr>
    </w:p>
    <w:p w14:paraId="17219041" w14:textId="0EA71E75" w:rsidR="008F3226" w:rsidRDefault="008F3226" w:rsidP="008F3226">
      <w:pPr>
        <w:rPr>
          <w:lang w:eastAsia="en-US"/>
        </w:rPr>
      </w:pPr>
    </w:p>
    <w:p w14:paraId="3C4823B4" w14:textId="368E88E2" w:rsidR="008F3226" w:rsidRDefault="008F3226" w:rsidP="008F3226">
      <w:pPr>
        <w:rPr>
          <w:lang w:eastAsia="en-US"/>
        </w:rPr>
      </w:pPr>
    </w:p>
    <w:p w14:paraId="15260D70" w14:textId="6FDE322A" w:rsidR="008F3226" w:rsidRDefault="008F3226" w:rsidP="008F3226">
      <w:pPr>
        <w:rPr>
          <w:lang w:eastAsia="en-US"/>
        </w:rPr>
      </w:pPr>
    </w:p>
    <w:p w14:paraId="3A37631A" w14:textId="79E1C15F" w:rsidR="008F3226" w:rsidRDefault="008F3226" w:rsidP="008F3226">
      <w:pPr>
        <w:rPr>
          <w:lang w:eastAsia="en-US"/>
        </w:rPr>
      </w:pPr>
    </w:p>
    <w:p w14:paraId="64C44D0D" w14:textId="59CCC928" w:rsidR="008F3226" w:rsidRDefault="008F3226" w:rsidP="008F3226">
      <w:pPr>
        <w:rPr>
          <w:lang w:eastAsia="en-US"/>
        </w:rPr>
      </w:pPr>
    </w:p>
    <w:p w14:paraId="204DF0C7" w14:textId="691AD5B0" w:rsidR="008F3226" w:rsidRDefault="008F3226" w:rsidP="008F3226">
      <w:pPr>
        <w:rPr>
          <w:lang w:eastAsia="en-US"/>
        </w:rPr>
      </w:pPr>
    </w:p>
    <w:p w14:paraId="4584A125" w14:textId="0C26EAFA" w:rsidR="008F3226" w:rsidRDefault="008F3226" w:rsidP="008F3226">
      <w:pPr>
        <w:rPr>
          <w:lang w:eastAsia="en-US"/>
        </w:rPr>
      </w:pPr>
    </w:p>
    <w:p w14:paraId="4C1126D3" w14:textId="77777777" w:rsidR="008F3226" w:rsidRPr="008F3226" w:rsidRDefault="008F3226" w:rsidP="008F3226">
      <w:pPr>
        <w:rPr>
          <w:lang w:eastAsia="en-US"/>
        </w:rPr>
      </w:pPr>
    </w:p>
    <w:p w14:paraId="20C72A97" w14:textId="74E79678" w:rsidR="00A45C68" w:rsidRPr="00286B73" w:rsidRDefault="00A45C68" w:rsidP="00A45C68">
      <w:pPr>
        <w:pStyle w:val="1"/>
        <w:rPr>
          <w:rFonts w:cs="Times New Roman"/>
          <w:szCs w:val="32"/>
        </w:rPr>
      </w:pPr>
      <w:bookmarkStart w:id="9" w:name="_Toc54294474"/>
      <w:r w:rsidRPr="00286B73">
        <w:rPr>
          <w:rFonts w:cs="Times New Roman"/>
          <w:szCs w:val="32"/>
        </w:rPr>
        <w:lastRenderedPageBreak/>
        <w:t>Схемы и результаты проверки эквивалентности преобразований</w:t>
      </w:r>
      <w:r w:rsidR="00286B73" w:rsidRPr="00286B73">
        <w:rPr>
          <w:rFonts w:cs="Times New Roman"/>
          <w:szCs w:val="32"/>
        </w:rPr>
        <w:t>:</w:t>
      </w:r>
      <w:bookmarkEnd w:id="9"/>
    </w:p>
    <w:p w14:paraId="267C6E7B" w14:textId="77777777" w:rsidR="008F3226" w:rsidRPr="008F3226" w:rsidRDefault="008F3226" w:rsidP="008F3226">
      <w:pPr>
        <w:rPr>
          <w:lang w:eastAsia="en-US"/>
        </w:rPr>
      </w:pPr>
    </w:p>
    <w:p w14:paraId="13B9A253" w14:textId="2FBD073F" w:rsidR="00A45C68" w:rsidRPr="00A5601A" w:rsidRDefault="00A45C68" w:rsidP="00AC4CFC">
      <w:pPr>
        <w:pStyle w:val="2"/>
        <w:ind w:firstLine="708"/>
        <w:rPr>
          <w:rFonts w:ascii="Times New Roman" w:hAnsi="Times New Roman" w:cs="Times New Roman"/>
          <w:color w:val="auto"/>
          <w:sz w:val="28"/>
        </w:rPr>
      </w:pPr>
      <w:bookmarkStart w:id="10" w:name="_Toc54294475"/>
      <w:r w:rsidRPr="00CF75C7">
        <w:rPr>
          <w:rFonts w:ascii="Times New Roman" w:hAnsi="Times New Roman" w:cs="Times New Roman"/>
          <w:color w:val="auto"/>
          <w:sz w:val="28"/>
        </w:rPr>
        <w:t>Преобразование последовательного соединения звеньев</w:t>
      </w:r>
      <w:r w:rsidR="007C6505" w:rsidRPr="00A5601A">
        <w:rPr>
          <w:rFonts w:ascii="Times New Roman" w:hAnsi="Times New Roman" w:cs="Times New Roman"/>
          <w:color w:val="auto"/>
          <w:sz w:val="28"/>
        </w:rPr>
        <w:t>:</w:t>
      </w:r>
      <w:bookmarkEnd w:id="10"/>
    </w:p>
    <w:p w14:paraId="696F70FB" w14:textId="77777777" w:rsidR="00F81CAF" w:rsidRDefault="00F81CAF" w:rsidP="00F81CAF">
      <w:pPr>
        <w:ind w:firstLine="708"/>
        <w:jc w:val="both"/>
        <w:rPr>
          <w:rFonts w:ascii="Times New Roman" w:hAnsi="Times New Roman" w:cs="Times New Roman"/>
          <w:sz w:val="24"/>
          <w:lang w:eastAsia="en-US"/>
        </w:rPr>
      </w:pPr>
    </w:p>
    <w:p w14:paraId="53A43E87" w14:textId="1E498E1D" w:rsidR="008F3226" w:rsidRPr="00F81CAF" w:rsidRDefault="00A5601A" w:rsidP="00F81CAF">
      <w:pPr>
        <w:ind w:firstLine="708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  <w:r w:rsidRPr="00F81CAF">
        <w:rPr>
          <w:rFonts w:ascii="Times New Roman" w:hAnsi="Times New Roman" w:cs="Times New Roman"/>
          <w:sz w:val="28"/>
          <w:szCs w:val="28"/>
          <w:lang w:eastAsia="en-US"/>
        </w:rPr>
        <w:t xml:space="preserve">Построили исходную схему САУ с эквивалентной схемой САУ в </w:t>
      </w:r>
      <w:proofErr w:type="spellStart"/>
      <w:r w:rsidR="00F81CAF" w:rsidRPr="00F81CAF">
        <w:rPr>
          <w:rFonts w:ascii="Times New Roman" w:hAnsi="Times New Roman" w:cs="Times New Roman"/>
          <w:sz w:val="28"/>
          <w:szCs w:val="28"/>
          <w:lang w:val="en-GB" w:eastAsia="en-US"/>
        </w:rPr>
        <w:t>MatLab</w:t>
      </w:r>
      <w:proofErr w:type="spellEnd"/>
      <w:r w:rsidRPr="00F81CAF">
        <w:rPr>
          <w:rFonts w:ascii="Times New Roman" w:hAnsi="Times New Roman" w:cs="Times New Roman"/>
          <w:sz w:val="28"/>
          <w:szCs w:val="28"/>
          <w:lang w:eastAsia="en-US"/>
        </w:rPr>
        <w:t xml:space="preserve"> (рисунок 6), получили соответствующие графики переходной исходной функции (рисунок 7) и переходной эквивалентной функции (рисунок 8), а также построили график относительной погрешности (рисунок 9). </w:t>
      </w:r>
    </w:p>
    <w:p w14:paraId="5394F7DC" w14:textId="09429A6F" w:rsidR="00A45C68" w:rsidRDefault="006511A8" w:rsidP="00A45C68">
      <w:pPr>
        <w:pStyle w:val="Default"/>
        <w:spacing w:after="83"/>
        <w:jc w:val="center"/>
        <w:rPr>
          <w:sz w:val="28"/>
          <w:szCs w:val="28"/>
        </w:rPr>
      </w:pPr>
      <w:r w:rsidRPr="006511A8">
        <w:rPr>
          <w:noProof/>
          <w:sz w:val="28"/>
          <w:szCs w:val="28"/>
          <w:lang w:eastAsia="ru-RU"/>
        </w:rPr>
        <w:drawing>
          <wp:inline distT="0" distB="0" distL="0" distR="0" wp14:anchorId="5B2B4A32" wp14:editId="744656CB">
            <wp:extent cx="5940425" cy="23304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3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5851F" w14:textId="13DD050A" w:rsidR="00A45C68" w:rsidRDefault="00E47439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6 </w:t>
      </w:r>
      <w:r w:rsidR="007E656D">
        <w:rPr>
          <w:sz w:val="28"/>
          <w:szCs w:val="28"/>
        </w:rPr>
        <w:t>– Схема исходной САУ и</w:t>
      </w:r>
      <w:r w:rsidR="00A45C68">
        <w:rPr>
          <w:sz w:val="28"/>
          <w:szCs w:val="28"/>
        </w:rPr>
        <w:t xml:space="preserve"> эквивалентная схема</w:t>
      </w:r>
      <w:r w:rsidR="007E656D">
        <w:rPr>
          <w:sz w:val="28"/>
          <w:szCs w:val="28"/>
        </w:rPr>
        <w:t xml:space="preserve"> данной САУ</w:t>
      </w:r>
    </w:p>
    <w:p w14:paraId="0ECEA2D0" w14:textId="77777777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2A00B3B4" w14:textId="243B8C75" w:rsidR="00A45C68" w:rsidRDefault="00880AC7" w:rsidP="00A45C68">
      <w:pPr>
        <w:pStyle w:val="Default"/>
        <w:spacing w:after="83"/>
        <w:jc w:val="center"/>
        <w:rPr>
          <w:sz w:val="28"/>
          <w:szCs w:val="28"/>
        </w:rPr>
      </w:pPr>
      <w:r w:rsidRPr="00880AC7">
        <w:rPr>
          <w:noProof/>
          <w:sz w:val="28"/>
          <w:szCs w:val="28"/>
          <w:lang w:eastAsia="ru-RU"/>
        </w:rPr>
        <w:drawing>
          <wp:inline distT="0" distB="0" distL="0" distR="0" wp14:anchorId="1B882ADD" wp14:editId="183A58E0">
            <wp:extent cx="5940425" cy="323405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3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AD821" w14:textId="7CCA3284" w:rsidR="00A45C68" w:rsidRPr="001F2B44" w:rsidRDefault="00E47439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7 </w:t>
      </w:r>
      <w:r w:rsidR="00E35A34">
        <w:rPr>
          <w:sz w:val="28"/>
          <w:szCs w:val="28"/>
        </w:rPr>
        <w:t>– Г</w:t>
      </w:r>
      <w:r w:rsidR="001F2B44">
        <w:rPr>
          <w:sz w:val="28"/>
          <w:szCs w:val="28"/>
        </w:rPr>
        <w:t>рафик переходной функции исходной САУ</w:t>
      </w:r>
    </w:p>
    <w:p w14:paraId="6D425EB9" w14:textId="60D74444" w:rsidR="00A45C68" w:rsidRDefault="00880AC7" w:rsidP="00A45C68">
      <w:pPr>
        <w:pStyle w:val="Default"/>
        <w:spacing w:after="83"/>
        <w:jc w:val="center"/>
        <w:rPr>
          <w:sz w:val="28"/>
          <w:szCs w:val="28"/>
        </w:rPr>
      </w:pPr>
      <w:r w:rsidRPr="00880AC7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3D62E113" wp14:editId="17CBD26F">
            <wp:extent cx="5940425" cy="324612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8DF69" w14:textId="4F721A01" w:rsidR="00A45C68" w:rsidRDefault="00E47439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8 </w:t>
      </w:r>
      <w:r w:rsidR="00A45C68">
        <w:rPr>
          <w:sz w:val="28"/>
          <w:szCs w:val="28"/>
        </w:rPr>
        <w:t xml:space="preserve">– </w:t>
      </w:r>
      <w:r w:rsidR="0068685C">
        <w:rPr>
          <w:sz w:val="28"/>
          <w:szCs w:val="28"/>
        </w:rPr>
        <w:t>График переходной функции эквивалентной САУ</w:t>
      </w:r>
    </w:p>
    <w:p w14:paraId="4CB899B4" w14:textId="77777777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72FACFA0" w14:textId="77777777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6EDF90E4" w14:textId="1278BB8A" w:rsidR="00A45C68" w:rsidRDefault="00035F14" w:rsidP="00A45C68">
      <w:pPr>
        <w:pStyle w:val="Default"/>
        <w:spacing w:after="83"/>
        <w:jc w:val="center"/>
        <w:rPr>
          <w:sz w:val="28"/>
          <w:szCs w:val="28"/>
        </w:rPr>
      </w:pPr>
      <w:r w:rsidRPr="00035F14">
        <w:rPr>
          <w:noProof/>
          <w:sz w:val="28"/>
          <w:szCs w:val="28"/>
          <w:lang w:eastAsia="ru-RU"/>
        </w:rPr>
        <w:drawing>
          <wp:inline distT="0" distB="0" distL="0" distR="0" wp14:anchorId="3CBF4A2A" wp14:editId="2D5F6B37">
            <wp:extent cx="5940425" cy="323405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3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65B30" w14:textId="1D27EFDC" w:rsidR="00A45C68" w:rsidRDefault="00E47439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9 </w:t>
      </w:r>
      <w:r w:rsidR="00A45C68">
        <w:rPr>
          <w:sz w:val="28"/>
          <w:szCs w:val="28"/>
        </w:rPr>
        <w:t>– График относительной погрешности</w:t>
      </w:r>
    </w:p>
    <w:p w14:paraId="20298884" w14:textId="7466EF44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2BF5F033" w14:textId="10F49723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1256DE81" w14:textId="77777777" w:rsidR="00CC3E6E" w:rsidRDefault="00CC3E6E" w:rsidP="00A45C68">
      <w:pPr>
        <w:pStyle w:val="Default"/>
        <w:spacing w:after="83"/>
        <w:jc w:val="center"/>
        <w:rPr>
          <w:sz w:val="28"/>
          <w:szCs w:val="28"/>
        </w:rPr>
      </w:pPr>
    </w:p>
    <w:p w14:paraId="68B83860" w14:textId="77777777" w:rsidR="00035F14" w:rsidRDefault="00035F14" w:rsidP="00A45C68">
      <w:pPr>
        <w:pStyle w:val="Default"/>
        <w:spacing w:after="83"/>
        <w:jc w:val="center"/>
        <w:rPr>
          <w:sz w:val="28"/>
          <w:szCs w:val="28"/>
        </w:rPr>
      </w:pPr>
    </w:p>
    <w:p w14:paraId="22A11CCA" w14:textId="77777777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01A50AB2" w14:textId="657A0E80" w:rsidR="00A45C68" w:rsidRPr="002A6F3C" w:rsidRDefault="00A45C68" w:rsidP="00AC4CFC">
      <w:pPr>
        <w:pStyle w:val="2"/>
        <w:ind w:firstLine="708"/>
        <w:rPr>
          <w:rFonts w:ascii="Times New Roman" w:hAnsi="Times New Roman" w:cs="Times New Roman"/>
          <w:color w:val="auto"/>
          <w:sz w:val="28"/>
        </w:rPr>
      </w:pPr>
      <w:bookmarkStart w:id="11" w:name="_Toc54294476"/>
      <w:r w:rsidRPr="00CF75C7">
        <w:rPr>
          <w:rFonts w:ascii="Times New Roman" w:hAnsi="Times New Roman" w:cs="Times New Roman"/>
          <w:color w:val="auto"/>
          <w:sz w:val="28"/>
        </w:rPr>
        <w:lastRenderedPageBreak/>
        <w:t>Преобразование параллельного соединения звеньев</w:t>
      </w:r>
      <w:r w:rsidR="00DB4544" w:rsidRPr="002A6F3C">
        <w:rPr>
          <w:rFonts w:ascii="Times New Roman" w:hAnsi="Times New Roman" w:cs="Times New Roman"/>
          <w:color w:val="auto"/>
          <w:sz w:val="28"/>
        </w:rPr>
        <w:t>:</w:t>
      </w:r>
      <w:bookmarkEnd w:id="11"/>
    </w:p>
    <w:p w14:paraId="5A9BFC88" w14:textId="212CE563" w:rsidR="00937C66" w:rsidRPr="00A5601A" w:rsidRDefault="00937C66" w:rsidP="008B55DD">
      <w:pPr>
        <w:jc w:val="both"/>
        <w:rPr>
          <w:rFonts w:ascii="Times New Roman" w:hAnsi="Times New Roman" w:cs="Times New Roman"/>
          <w:sz w:val="24"/>
          <w:lang w:eastAsia="en-US"/>
        </w:rPr>
      </w:pPr>
      <w:r w:rsidRPr="00A5601A">
        <w:rPr>
          <w:rFonts w:ascii="Times New Roman" w:hAnsi="Times New Roman" w:cs="Times New Roman"/>
          <w:sz w:val="24"/>
          <w:lang w:eastAsia="en-US"/>
        </w:rPr>
        <w:t xml:space="preserve">Построили исходную схему САУ с эквивалентной схемой САУ в </w:t>
      </w:r>
      <w:proofErr w:type="spellStart"/>
      <w:r w:rsidR="005E402B">
        <w:rPr>
          <w:rFonts w:ascii="Times New Roman" w:hAnsi="Times New Roman" w:cs="Times New Roman"/>
          <w:sz w:val="24"/>
          <w:lang w:val="en-GB" w:eastAsia="en-US"/>
        </w:rPr>
        <w:t>MatLab</w:t>
      </w:r>
      <w:proofErr w:type="spellEnd"/>
      <w:r w:rsidRPr="00A5601A">
        <w:rPr>
          <w:rFonts w:ascii="Times New Roman" w:hAnsi="Times New Roman" w:cs="Times New Roman"/>
          <w:sz w:val="24"/>
          <w:lang w:eastAsia="en-US"/>
        </w:rPr>
        <w:t xml:space="preserve"> (</w:t>
      </w:r>
      <w:r>
        <w:rPr>
          <w:rFonts w:ascii="Times New Roman" w:hAnsi="Times New Roman" w:cs="Times New Roman"/>
          <w:sz w:val="24"/>
          <w:lang w:eastAsia="en-US"/>
        </w:rPr>
        <w:t>рисунок 10</w:t>
      </w:r>
      <w:r w:rsidRPr="00A5601A">
        <w:rPr>
          <w:rFonts w:ascii="Times New Roman" w:hAnsi="Times New Roman" w:cs="Times New Roman"/>
          <w:sz w:val="24"/>
          <w:lang w:eastAsia="en-US"/>
        </w:rPr>
        <w:t>)</w:t>
      </w:r>
      <w:r>
        <w:rPr>
          <w:rFonts w:ascii="Times New Roman" w:hAnsi="Times New Roman" w:cs="Times New Roman"/>
          <w:sz w:val="24"/>
          <w:lang w:eastAsia="en-US"/>
        </w:rPr>
        <w:t>, получили</w:t>
      </w:r>
      <w:r w:rsidRPr="00A5601A">
        <w:rPr>
          <w:rFonts w:ascii="Times New Roman" w:hAnsi="Times New Roman" w:cs="Times New Roman"/>
          <w:sz w:val="24"/>
          <w:lang w:eastAsia="en-US"/>
        </w:rPr>
        <w:t xml:space="preserve"> соответствующие графики переходной исходной функции (рисунок</w:t>
      </w:r>
      <w:r>
        <w:rPr>
          <w:rFonts w:ascii="Times New Roman" w:hAnsi="Times New Roman" w:cs="Times New Roman"/>
          <w:sz w:val="24"/>
          <w:lang w:eastAsia="en-US"/>
        </w:rPr>
        <w:t xml:space="preserve"> 11</w:t>
      </w:r>
      <w:r w:rsidRPr="00A5601A">
        <w:rPr>
          <w:rFonts w:ascii="Times New Roman" w:hAnsi="Times New Roman" w:cs="Times New Roman"/>
          <w:sz w:val="24"/>
          <w:lang w:eastAsia="en-US"/>
        </w:rPr>
        <w:t>) и переходной эквивалентной функции (рисунок</w:t>
      </w:r>
      <w:r>
        <w:rPr>
          <w:rFonts w:ascii="Times New Roman" w:hAnsi="Times New Roman" w:cs="Times New Roman"/>
          <w:sz w:val="24"/>
          <w:lang w:eastAsia="en-US"/>
        </w:rPr>
        <w:t xml:space="preserve"> 12</w:t>
      </w:r>
      <w:r w:rsidRPr="00A5601A">
        <w:rPr>
          <w:rFonts w:ascii="Times New Roman" w:hAnsi="Times New Roman" w:cs="Times New Roman"/>
          <w:sz w:val="24"/>
          <w:lang w:eastAsia="en-US"/>
        </w:rPr>
        <w:t xml:space="preserve">), а также </w:t>
      </w:r>
      <w:r>
        <w:rPr>
          <w:rFonts w:ascii="Times New Roman" w:hAnsi="Times New Roman" w:cs="Times New Roman"/>
          <w:sz w:val="24"/>
          <w:lang w:eastAsia="en-US"/>
        </w:rPr>
        <w:t>построили</w:t>
      </w:r>
      <w:r w:rsidRPr="00A5601A">
        <w:rPr>
          <w:rFonts w:ascii="Times New Roman" w:hAnsi="Times New Roman" w:cs="Times New Roman"/>
          <w:sz w:val="24"/>
          <w:lang w:eastAsia="en-US"/>
        </w:rPr>
        <w:t xml:space="preserve"> график относительной погрешности (рисунок </w:t>
      </w:r>
      <w:r>
        <w:rPr>
          <w:rFonts w:ascii="Times New Roman" w:hAnsi="Times New Roman" w:cs="Times New Roman"/>
          <w:sz w:val="24"/>
          <w:lang w:eastAsia="en-US"/>
        </w:rPr>
        <w:t>13</w:t>
      </w:r>
      <w:r w:rsidRPr="00A5601A">
        <w:rPr>
          <w:rFonts w:ascii="Times New Roman" w:hAnsi="Times New Roman" w:cs="Times New Roman"/>
          <w:sz w:val="24"/>
          <w:lang w:eastAsia="en-US"/>
        </w:rPr>
        <w:t xml:space="preserve">). </w:t>
      </w:r>
    </w:p>
    <w:p w14:paraId="0F6B299C" w14:textId="77777777" w:rsidR="008F3226" w:rsidRPr="008F3226" w:rsidRDefault="008F3226" w:rsidP="008F3226">
      <w:pPr>
        <w:rPr>
          <w:lang w:eastAsia="en-US"/>
        </w:rPr>
      </w:pPr>
    </w:p>
    <w:p w14:paraId="3398025E" w14:textId="354D375E" w:rsidR="00A45C68" w:rsidRDefault="00A32B12" w:rsidP="00A45C68">
      <w:pPr>
        <w:pStyle w:val="Default"/>
        <w:spacing w:after="83"/>
        <w:jc w:val="center"/>
        <w:rPr>
          <w:sz w:val="28"/>
          <w:szCs w:val="28"/>
        </w:rPr>
      </w:pPr>
      <w:r w:rsidRPr="00A32B12">
        <w:rPr>
          <w:noProof/>
          <w:sz w:val="28"/>
          <w:szCs w:val="28"/>
          <w:lang w:eastAsia="ru-RU"/>
        </w:rPr>
        <w:drawing>
          <wp:inline distT="0" distB="0" distL="0" distR="0" wp14:anchorId="6E51E2E5" wp14:editId="182EB3BD">
            <wp:extent cx="5940425" cy="283654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36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F905C" w14:textId="2E2715CB" w:rsidR="00A45C68" w:rsidRDefault="007B2F46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0 </w:t>
      </w:r>
      <w:r w:rsidR="00A45C68">
        <w:rPr>
          <w:sz w:val="28"/>
          <w:szCs w:val="28"/>
        </w:rPr>
        <w:t xml:space="preserve">– </w:t>
      </w:r>
      <w:r w:rsidR="0030549C">
        <w:rPr>
          <w:sz w:val="28"/>
          <w:szCs w:val="28"/>
        </w:rPr>
        <w:t>Схема исходной САУ и эквивалентная схема данной САУ</w:t>
      </w:r>
    </w:p>
    <w:p w14:paraId="6182950E" w14:textId="17A54F4D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3BDFFA31" w14:textId="77777777" w:rsidR="007E656D" w:rsidRDefault="007E656D" w:rsidP="00A45C68">
      <w:pPr>
        <w:pStyle w:val="Default"/>
        <w:spacing w:after="83"/>
        <w:jc w:val="center"/>
        <w:rPr>
          <w:sz w:val="28"/>
          <w:szCs w:val="28"/>
        </w:rPr>
      </w:pPr>
    </w:p>
    <w:p w14:paraId="29721851" w14:textId="5ADAC9C6" w:rsidR="00A45C68" w:rsidRDefault="00A930CE" w:rsidP="007E656D">
      <w:pPr>
        <w:pStyle w:val="Default"/>
        <w:spacing w:after="83"/>
        <w:jc w:val="center"/>
        <w:rPr>
          <w:sz w:val="28"/>
          <w:szCs w:val="28"/>
        </w:rPr>
      </w:pPr>
      <w:r w:rsidRPr="00A930CE">
        <w:rPr>
          <w:noProof/>
          <w:sz w:val="28"/>
          <w:szCs w:val="28"/>
          <w:lang w:eastAsia="ru-RU"/>
        </w:rPr>
        <w:drawing>
          <wp:inline distT="0" distB="0" distL="0" distR="0" wp14:anchorId="0F88C980" wp14:editId="6C9DC490">
            <wp:extent cx="5940425" cy="326326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6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B9306" w14:textId="1A85013C" w:rsidR="00A45C68" w:rsidRDefault="007B2F46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1 </w:t>
      </w:r>
      <w:r w:rsidR="00A45C68">
        <w:rPr>
          <w:sz w:val="28"/>
          <w:szCs w:val="28"/>
        </w:rPr>
        <w:t xml:space="preserve">– </w:t>
      </w:r>
      <w:r w:rsidR="007E656D">
        <w:rPr>
          <w:sz w:val="28"/>
          <w:szCs w:val="28"/>
        </w:rPr>
        <w:t>График переходной функции исходной САУ</w:t>
      </w:r>
    </w:p>
    <w:p w14:paraId="51E41E7A" w14:textId="75F95B9B" w:rsidR="00A45C68" w:rsidRDefault="00A930CE" w:rsidP="00A45C68">
      <w:pPr>
        <w:pStyle w:val="Default"/>
        <w:spacing w:after="83"/>
        <w:jc w:val="center"/>
        <w:rPr>
          <w:sz w:val="28"/>
          <w:szCs w:val="28"/>
        </w:rPr>
      </w:pPr>
      <w:r w:rsidRPr="00A930CE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7A3C4BD5" wp14:editId="4A68BA36">
            <wp:extent cx="5940425" cy="322072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2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C59A07" w14:textId="772CEB46" w:rsidR="008F3226" w:rsidRDefault="00717E7C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2 </w:t>
      </w:r>
      <w:r w:rsidR="00A45C68">
        <w:rPr>
          <w:sz w:val="28"/>
          <w:szCs w:val="28"/>
        </w:rPr>
        <w:t xml:space="preserve">– </w:t>
      </w:r>
      <w:r w:rsidR="0068685C">
        <w:rPr>
          <w:sz w:val="28"/>
          <w:szCs w:val="28"/>
        </w:rPr>
        <w:t>График переходной функции эквивалентной САУ</w:t>
      </w:r>
    </w:p>
    <w:p w14:paraId="37449CE9" w14:textId="77777777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2D25B944" w14:textId="682D3FDE" w:rsidR="00A45C68" w:rsidRDefault="00A930CE" w:rsidP="00A45C68">
      <w:pPr>
        <w:pStyle w:val="Default"/>
        <w:spacing w:after="83"/>
        <w:jc w:val="center"/>
        <w:rPr>
          <w:sz w:val="28"/>
          <w:szCs w:val="28"/>
        </w:rPr>
      </w:pPr>
      <w:r w:rsidRPr="00A930CE">
        <w:rPr>
          <w:noProof/>
          <w:sz w:val="28"/>
          <w:szCs w:val="28"/>
          <w:lang w:eastAsia="ru-RU"/>
        </w:rPr>
        <w:drawing>
          <wp:inline distT="0" distB="0" distL="0" distR="0" wp14:anchorId="2AF80ED4" wp14:editId="5D1DA713">
            <wp:extent cx="5940425" cy="325628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12F96" w14:textId="2275F8A8" w:rsidR="00A45C68" w:rsidRDefault="009104EF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3 </w:t>
      </w:r>
      <w:r w:rsidR="00A45C68">
        <w:rPr>
          <w:sz w:val="28"/>
          <w:szCs w:val="28"/>
        </w:rPr>
        <w:t>– График относительной погрешности</w:t>
      </w:r>
    </w:p>
    <w:p w14:paraId="22D11C2D" w14:textId="4B32A757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714A88E6" w14:textId="14CD8B67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2C69ACFC" w14:textId="0947F9B0" w:rsidR="00CC3E6E" w:rsidRDefault="00CC3E6E" w:rsidP="00A45C68">
      <w:pPr>
        <w:pStyle w:val="Default"/>
        <w:spacing w:after="83"/>
        <w:jc w:val="center"/>
        <w:rPr>
          <w:sz w:val="28"/>
          <w:szCs w:val="28"/>
        </w:rPr>
      </w:pPr>
    </w:p>
    <w:p w14:paraId="29429B86" w14:textId="738D6F3B" w:rsidR="00CC3E6E" w:rsidRDefault="00CC3E6E" w:rsidP="00A45C68">
      <w:pPr>
        <w:pStyle w:val="Default"/>
        <w:spacing w:after="83"/>
        <w:jc w:val="center"/>
        <w:rPr>
          <w:sz w:val="28"/>
          <w:szCs w:val="28"/>
        </w:rPr>
      </w:pPr>
    </w:p>
    <w:p w14:paraId="52801AED" w14:textId="1757D317" w:rsidR="00CC3E6E" w:rsidRDefault="00CC3E6E" w:rsidP="00386EDB">
      <w:pPr>
        <w:pStyle w:val="Default"/>
        <w:spacing w:after="83"/>
        <w:rPr>
          <w:sz w:val="28"/>
          <w:szCs w:val="28"/>
        </w:rPr>
      </w:pPr>
    </w:p>
    <w:p w14:paraId="753BF278" w14:textId="77777777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2ECB44B7" w14:textId="59CDB1A1" w:rsidR="00A45C68" w:rsidRPr="002C3613" w:rsidRDefault="00A45C68" w:rsidP="006B5796">
      <w:pPr>
        <w:pStyle w:val="2"/>
        <w:ind w:firstLine="708"/>
        <w:rPr>
          <w:rFonts w:ascii="Times New Roman" w:hAnsi="Times New Roman" w:cs="Times New Roman"/>
          <w:color w:val="auto"/>
          <w:sz w:val="28"/>
        </w:rPr>
      </w:pPr>
      <w:bookmarkStart w:id="12" w:name="_Toc54294477"/>
      <w:r w:rsidRPr="00CF75C7">
        <w:rPr>
          <w:rFonts w:ascii="Times New Roman" w:hAnsi="Times New Roman" w:cs="Times New Roman"/>
          <w:color w:val="auto"/>
          <w:sz w:val="28"/>
        </w:rPr>
        <w:lastRenderedPageBreak/>
        <w:t>Преобразование обратной связи</w:t>
      </w:r>
      <w:r w:rsidR="00897019" w:rsidRPr="002C3613">
        <w:rPr>
          <w:rFonts w:ascii="Times New Roman" w:hAnsi="Times New Roman" w:cs="Times New Roman"/>
          <w:color w:val="auto"/>
          <w:sz w:val="28"/>
        </w:rPr>
        <w:t>:</w:t>
      </w:r>
      <w:bookmarkEnd w:id="12"/>
    </w:p>
    <w:p w14:paraId="017016FA" w14:textId="77777777" w:rsidR="008F3226" w:rsidRPr="008F3226" w:rsidRDefault="008F3226" w:rsidP="008F3226">
      <w:pPr>
        <w:rPr>
          <w:lang w:eastAsia="en-US"/>
        </w:rPr>
      </w:pPr>
    </w:p>
    <w:p w14:paraId="4717F54D" w14:textId="50D5D585" w:rsidR="00A45C68" w:rsidRPr="002C3613" w:rsidRDefault="00A45C68" w:rsidP="002B595B">
      <w:pPr>
        <w:pStyle w:val="3"/>
        <w:numPr>
          <w:ilvl w:val="0"/>
          <w:numId w:val="9"/>
        </w:numPr>
        <w:rPr>
          <w:rFonts w:ascii="Times New Roman" w:hAnsi="Times New Roman" w:cs="Times New Roman"/>
          <w:color w:val="auto"/>
          <w:sz w:val="28"/>
        </w:rPr>
      </w:pPr>
      <w:bookmarkStart w:id="13" w:name="_Toc54294478"/>
      <w:r w:rsidRPr="00CF75C7">
        <w:rPr>
          <w:rFonts w:ascii="Times New Roman" w:hAnsi="Times New Roman" w:cs="Times New Roman"/>
          <w:color w:val="auto"/>
          <w:sz w:val="28"/>
        </w:rPr>
        <w:t>Преобразование положительной обратной связи</w:t>
      </w:r>
      <w:r w:rsidR="00897019" w:rsidRPr="002C3613">
        <w:rPr>
          <w:rFonts w:ascii="Times New Roman" w:hAnsi="Times New Roman" w:cs="Times New Roman"/>
          <w:color w:val="auto"/>
          <w:sz w:val="28"/>
        </w:rPr>
        <w:t>:</w:t>
      </w:r>
      <w:bookmarkEnd w:id="13"/>
    </w:p>
    <w:p w14:paraId="70F5414A" w14:textId="5D51B64E" w:rsidR="00937C66" w:rsidRPr="00937C66" w:rsidRDefault="00937C66" w:rsidP="006771FB">
      <w:pPr>
        <w:jc w:val="both"/>
        <w:rPr>
          <w:rFonts w:ascii="Times New Roman" w:hAnsi="Times New Roman" w:cs="Times New Roman"/>
          <w:sz w:val="24"/>
          <w:lang w:eastAsia="en-US"/>
        </w:rPr>
      </w:pPr>
      <w:r w:rsidRPr="00937C66">
        <w:rPr>
          <w:rFonts w:ascii="Times New Roman" w:hAnsi="Times New Roman" w:cs="Times New Roman"/>
          <w:sz w:val="24"/>
          <w:lang w:eastAsia="en-US"/>
        </w:rPr>
        <w:t xml:space="preserve">Построили исходную схему САУ с эквивалентной схемой САУ в </w:t>
      </w:r>
      <w:proofErr w:type="spellStart"/>
      <w:r w:rsidR="00F81CAF">
        <w:rPr>
          <w:rFonts w:ascii="Times New Roman" w:hAnsi="Times New Roman" w:cs="Times New Roman"/>
          <w:sz w:val="24"/>
          <w:lang w:val="en-GB" w:eastAsia="en-US"/>
        </w:rPr>
        <w:t>MatLab</w:t>
      </w:r>
      <w:proofErr w:type="spellEnd"/>
      <w:r w:rsidRPr="00937C66">
        <w:rPr>
          <w:rFonts w:ascii="Times New Roman" w:hAnsi="Times New Roman" w:cs="Times New Roman"/>
          <w:sz w:val="24"/>
          <w:lang w:eastAsia="en-US"/>
        </w:rPr>
        <w:t xml:space="preserve"> (</w:t>
      </w:r>
      <w:r>
        <w:rPr>
          <w:rFonts w:ascii="Times New Roman" w:hAnsi="Times New Roman" w:cs="Times New Roman"/>
          <w:sz w:val="24"/>
          <w:lang w:eastAsia="en-US"/>
        </w:rPr>
        <w:t>рисунок 14</w:t>
      </w:r>
      <w:r w:rsidRPr="00937C66">
        <w:rPr>
          <w:rFonts w:ascii="Times New Roman" w:hAnsi="Times New Roman" w:cs="Times New Roman"/>
          <w:sz w:val="24"/>
          <w:lang w:eastAsia="en-US"/>
        </w:rPr>
        <w:t>), получили соответствующие графики переходной исходной функции (рисунок</w:t>
      </w:r>
      <w:r>
        <w:rPr>
          <w:rFonts w:ascii="Times New Roman" w:hAnsi="Times New Roman" w:cs="Times New Roman"/>
          <w:sz w:val="24"/>
          <w:lang w:eastAsia="en-US"/>
        </w:rPr>
        <w:t xml:space="preserve"> 15</w:t>
      </w:r>
      <w:r w:rsidRPr="00937C66">
        <w:rPr>
          <w:rFonts w:ascii="Times New Roman" w:hAnsi="Times New Roman" w:cs="Times New Roman"/>
          <w:sz w:val="24"/>
          <w:lang w:eastAsia="en-US"/>
        </w:rPr>
        <w:t>) и переходной эквивалентной функции (рисунок</w:t>
      </w:r>
      <w:r>
        <w:rPr>
          <w:rFonts w:ascii="Times New Roman" w:hAnsi="Times New Roman" w:cs="Times New Roman"/>
          <w:sz w:val="24"/>
          <w:lang w:eastAsia="en-US"/>
        </w:rPr>
        <w:t xml:space="preserve"> 16</w:t>
      </w:r>
      <w:r w:rsidRPr="00937C66">
        <w:rPr>
          <w:rFonts w:ascii="Times New Roman" w:hAnsi="Times New Roman" w:cs="Times New Roman"/>
          <w:sz w:val="24"/>
          <w:lang w:eastAsia="en-US"/>
        </w:rPr>
        <w:t xml:space="preserve">), а также построили график относительной погрешности (рисунок </w:t>
      </w:r>
      <w:r>
        <w:rPr>
          <w:rFonts w:ascii="Times New Roman" w:hAnsi="Times New Roman" w:cs="Times New Roman"/>
          <w:sz w:val="24"/>
          <w:lang w:eastAsia="en-US"/>
        </w:rPr>
        <w:t>17</w:t>
      </w:r>
      <w:r w:rsidRPr="00937C66">
        <w:rPr>
          <w:rFonts w:ascii="Times New Roman" w:hAnsi="Times New Roman" w:cs="Times New Roman"/>
          <w:sz w:val="24"/>
          <w:lang w:eastAsia="en-US"/>
        </w:rPr>
        <w:t xml:space="preserve">). </w:t>
      </w:r>
    </w:p>
    <w:p w14:paraId="36DB9F2B" w14:textId="77777777" w:rsidR="008F3226" w:rsidRPr="008F3226" w:rsidRDefault="008F3226" w:rsidP="008F3226">
      <w:pPr>
        <w:rPr>
          <w:lang w:eastAsia="en-US"/>
        </w:rPr>
      </w:pPr>
    </w:p>
    <w:p w14:paraId="7D2A561F" w14:textId="25763B64" w:rsidR="00A45C68" w:rsidRDefault="00AA3242" w:rsidP="00A45C68">
      <w:pPr>
        <w:pStyle w:val="Default"/>
        <w:spacing w:after="83"/>
        <w:jc w:val="center"/>
        <w:rPr>
          <w:sz w:val="28"/>
          <w:szCs w:val="28"/>
        </w:rPr>
      </w:pPr>
      <w:r w:rsidRPr="00AA3242">
        <w:rPr>
          <w:noProof/>
          <w:sz w:val="28"/>
          <w:szCs w:val="28"/>
          <w:lang w:eastAsia="ru-RU"/>
        </w:rPr>
        <w:drawing>
          <wp:inline distT="0" distB="0" distL="0" distR="0" wp14:anchorId="43D133B5" wp14:editId="4924720C">
            <wp:extent cx="5686425" cy="27183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698962" cy="2724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6EA95" w14:textId="26737843" w:rsidR="00A45C68" w:rsidRDefault="00627754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4 </w:t>
      </w:r>
      <w:r w:rsidR="00A45C68">
        <w:rPr>
          <w:sz w:val="28"/>
          <w:szCs w:val="28"/>
        </w:rPr>
        <w:t xml:space="preserve">– </w:t>
      </w:r>
      <w:r w:rsidR="0030549C">
        <w:rPr>
          <w:sz w:val="28"/>
          <w:szCs w:val="28"/>
        </w:rPr>
        <w:t>Схема исходной САУ и эквивалентная схема данной САУ</w:t>
      </w:r>
    </w:p>
    <w:p w14:paraId="5BDF097F" w14:textId="3FB1C8D5" w:rsidR="00627754" w:rsidRDefault="00627754" w:rsidP="00A45C68">
      <w:pPr>
        <w:pStyle w:val="Default"/>
        <w:spacing w:after="83"/>
        <w:jc w:val="center"/>
        <w:rPr>
          <w:sz w:val="28"/>
          <w:szCs w:val="28"/>
        </w:rPr>
      </w:pPr>
    </w:p>
    <w:p w14:paraId="227271CA" w14:textId="77777777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41D231C4" w14:textId="645DBE9B" w:rsidR="00A45C68" w:rsidRDefault="00016377" w:rsidP="00A45C68">
      <w:pPr>
        <w:pStyle w:val="Default"/>
        <w:spacing w:after="83"/>
        <w:jc w:val="center"/>
        <w:rPr>
          <w:sz w:val="28"/>
          <w:szCs w:val="28"/>
        </w:rPr>
      </w:pPr>
      <w:r w:rsidRPr="00016377">
        <w:rPr>
          <w:noProof/>
          <w:sz w:val="28"/>
          <w:szCs w:val="28"/>
          <w:lang w:eastAsia="ru-RU"/>
        </w:rPr>
        <w:drawing>
          <wp:inline distT="0" distB="0" distL="0" distR="0" wp14:anchorId="7B662AC7" wp14:editId="4A9DD728">
            <wp:extent cx="5940425" cy="326644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6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C0BAA" w14:textId="75AB5DA1" w:rsidR="00A45C68" w:rsidRDefault="00627754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5 </w:t>
      </w:r>
      <w:r w:rsidR="00A45C68">
        <w:rPr>
          <w:sz w:val="28"/>
          <w:szCs w:val="28"/>
        </w:rPr>
        <w:t xml:space="preserve">– </w:t>
      </w:r>
      <w:r w:rsidR="007E656D">
        <w:rPr>
          <w:sz w:val="28"/>
          <w:szCs w:val="28"/>
        </w:rPr>
        <w:t>График переходной функции исходной САУ</w:t>
      </w:r>
    </w:p>
    <w:p w14:paraId="298D9376" w14:textId="63639439" w:rsidR="008F3226" w:rsidRDefault="00016377" w:rsidP="008F3226">
      <w:pPr>
        <w:pStyle w:val="Default"/>
        <w:spacing w:after="83"/>
        <w:jc w:val="center"/>
        <w:rPr>
          <w:sz w:val="28"/>
          <w:szCs w:val="28"/>
        </w:rPr>
      </w:pPr>
      <w:r w:rsidRPr="00016377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7E3A32E2" wp14:editId="11425FC8">
            <wp:extent cx="5940425" cy="325755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1704F" w14:textId="33C9A298" w:rsidR="00A45C68" w:rsidRDefault="00627754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6 </w:t>
      </w:r>
      <w:r w:rsidR="00A45C68">
        <w:rPr>
          <w:sz w:val="28"/>
          <w:szCs w:val="28"/>
        </w:rPr>
        <w:t xml:space="preserve">– </w:t>
      </w:r>
      <w:r w:rsidR="0068685C">
        <w:rPr>
          <w:sz w:val="28"/>
          <w:szCs w:val="28"/>
        </w:rPr>
        <w:t>График переходной функции эквивалентной САУ</w:t>
      </w:r>
    </w:p>
    <w:p w14:paraId="6339FEF3" w14:textId="42F69488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08AD0099" w14:textId="77777777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484E7106" w14:textId="18C63581" w:rsidR="00A45C68" w:rsidRDefault="00016377" w:rsidP="00A45C68">
      <w:pPr>
        <w:pStyle w:val="Default"/>
        <w:spacing w:after="83"/>
        <w:jc w:val="center"/>
        <w:rPr>
          <w:sz w:val="28"/>
          <w:szCs w:val="28"/>
        </w:rPr>
      </w:pPr>
      <w:r w:rsidRPr="00016377">
        <w:rPr>
          <w:noProof/>
          <w:sz w:val="28"/>
          <w:szCs w:val="28"/>
          <w:lang w:eastAsia="ru-RU"/>
        </w:rPr>
        <w:drawing>
          <wp:inline distT="0" distB="0" distL="0" distR="0" wp14:anchorId="06FF5B53" wp14:editId="218F7818">
            <wp:extent cx="5940425" cy="3232785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32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2C35B" w14:textId="09A3D83C" w:rsidR="00A45C68" w:rsidRDefault="00627754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7 </w:t>
      </w:r>
      <w:r w:rsidR="00A45C68">
        <w:rPr>
          <w:sz w:val="28"/>
          <w:szCs w:val="28"/>
        </w:rPr>
        <w:t>– График относительной погрешности</w:t>
      </w:r>
    </w:p>
    <w:p w14:paraId="6DAB20A7" w14:textId="5910A2F9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6E49117B" w14:textId="04309286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5671D574" w14:textId="3ABE310C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2D6C6EEE" w14:textId="77777777" w:rsidR="00386EDB" w:rsidRDefault="00386EDB" w:rsidP="00A45C68">
      <w:pPr>
        <w:pStyle w:val="Default"/>
        <w:spacing w:after="83"/>
        <w:jc w:val="center"/>
        <w:rPr>
          <w:sz w:val="28"/>
          <w:szCs w:val="28"/>
        </w:rPr>
      </w:pPr>
    </w:p>
    <w:p w14:paraId="454C4978" w14:textId="77777777" w:rsidR="008F3226" w:rsidRDefault="008F3226" w:rsidP="00A45C68">
      <w:pPr>
        <w:pStyle w:val="Default"/>
        <w:spacing w:after="83"/>
        <w:jc w:val="center"/>
        <w:rPr>
          <w:sz w:val="28"/>
          <w:szCs w:val="28"/>
        </w:rPr>
      </w:pPr>
    </w:p>
    <w:p w14:paraId="761D3B2B" w14:textId="23587BC6" w:rsidR="00A45C68" w:rsidRDefault="00A45C68" w:rsidP="003F73E0">
      <w:pPr>
        <w:pStyle w:val="3"/>
        <w:numPr>
          <w:ilvl w:val="0"/>
          <w:numId w:val="9"/>
        </w:numPr>
        <w:rPr>
          <w:rFonts w:ascii="Times New Roman" w:hAnsi="Times New Roman" w:cs="Times New Roman"/>
          <w:color w:val="auto"/>
          <w:sz w:val="28"/>
        </w:rPr>
      </w:pPr>
      <w:bookmarkStart w:id="14" w:name="_Toc54294479"/>
      <w:r w:rsidRPr="00CF75C7">
        <w:rPr>
          <w:rFonts w:ascii="Times New Roman" w:hAnsi="Times New Roman" w:cs="Times New Roman"/>
          <w:color w:val="auto"/>
          <w:sz w:val="28"/>
        </w:rPr>
        <w:lastRenderedPageBreak/>
        <w:t>Преобразование отрицательной обратной связи</w:t>
      </w:r>
      <w:r w:rsidR="00511B88">
        <w:rPr>
          <w:rFonts w:ascii="Times New Roman" w:hAnsi="Times New Roman" w:cs="Times New Roman"/>
          <w:color w:val="auto"/>
          <w:sz w:val="28"/>
          <w:lang w:val="en-US"/>
        </w:rPr>
        <w:t>:</w:t>
      </w:r>
      <w:bookmarkEnd w:id="14"/>
    </w:p>
    <w:p w14:paraId="576E0816" w14:textId="53190FE8" w:rsidR="00937C66" w:rsidRPr="00937C66" w:rsidRDefault="00937C66" w:rsidP="0050782C">
      <w:pPr>
        <w:jc w:val="both"/>
        <w:rPr>
          <w:rFonts w:ascii="Times New Roman" w:hAnsi="Times New Roman" w:cs="Times New Roman"/>
          <w:sz w:val="24"/>
          <w:lang w:eastAsia="en-US"/>
        </w:rPr>
      </w:pPr>
      <w:r w:rsidRPr="00937C66">
        <w:rPr>
          <w:rFonts w:ascii="Times New Roman" w:hAnsi="Times New Roman" w:cs="Times New Roman"/>
          <w:sz w:val="24"/>
          <w:lang w:eastAsia="en-US"/>
        </w:rPr>
        <w:t xml:space="preserve">Построили исходную схему САУ с эквивалентной схемой САУ в </w:t>
      </w:r>
      <w:proofErr w:type="spellStart"/>
      <w:r w:rsidRPr="00937C66">
        <w:rPr>
          <w:rFonts w:ascii="Times New Roman" w:hAnsi="Times New Roman" w:cs="Times New Roman"/>
          <w:sz w:val="24"/>
          <w:lang w:eastAsia="en-US"/>
        </w:rPr>
        <w:t>матлабе</w:t>
      </w:r>
      <w:proofErr w:type="spellEnd"/>
      <w:r w:rsidRPr="00937C66">
        <w:rPr>
          <w:rFonts w:ascii="Times New Roman" w:hAnsi="Times New Roman" w:cs="Times New Roman"/>
          <w:sz w:val="24"/>
          <w:lang w:eastAsia="en-US"/>
        </w:rPr>
        <w:t xml:space="preserve"> (</w:t>
      </w:r>
      <w:r>
        <w:rPr>
          <w:rFonts w:ascii="Times New Roman" w:hAnsi="Times New Roman" w:cs="Times New Roman"/>
          <w:sz w:val="24"/>
          <w:lang w:eastAsia="en-US"/>
        </w:rPr>
        <w:t>рисунок 18</w:t>
      </w:r>
      <w:r w:rsidRPr="00937C66">
        <w:rPr>
          <w:rFonts w:ascii="Times New Roman" w:hAnsi="Times New Roman" w:cs="Times New Roman"/>
          <w:sz w:val="24"/>
          <w:lang w:eastAsia="en-US"/>
        </w:rPr>
        <w:t>), получили соответствующие графики переходной исходной функции (рисунок</w:t>
      </w:r>
      <w:r>
        <w:rPr>
          <w:rFonts w:ascii="Times New Roman" w:hAnsi="Times New Roman" w:cs="Times New Roman"/>
          <w:sz w:val="24"/>
          <w:lang w:eastAsia="en-US"/>
        </w:rPr>
        <w:t xml:space="preserve"> 19</w:t>
      </w:r>
      <w:r w:rsidRPr="00937C66">
        <w:rPr>
          <w:rFonts w:ascii="Times New Roman" w:hAnsi="Times New Roman" w:cs="Times New Roman"/>
          <w:sz w:val="24"/>
          <w:lang w:eastAsia="en-US"/>
        </w:rPr>
        <w:t>) и переходной эквивалентной функции (рисунок</w:t>
      </w:r>
      <w:r>
        <w:rPr>
          <w:rFonts w:ascii="Times New Roman" w:hAnsi="Times New Roman" w:cs="Times New Roman"/>
          <w:sz w:val="24"/>
          <w:lang w:eastAsia="en-US"/>
        </w:rPr>
        <w:t xml:space="preserve"> 20</w:t>
      </w:r>
      <w:r w:rsidRPr="00937C66">
        <w:rPr>
          <w:rFonts w:ascii="Times New Roman" w:hAnsi="Times New Roman" w:cs="Times New Roman"/>
          <w:sz w:val="24"/>
          <w:lang w:eastAsia="en-US"/>
        </w:rPr>
        <w:t xml:space="preserve">), а также построили график относительной погрешности (рисунок </w:t>
      </w:r>
      <w:r>
        <w:rPr>
          <w:rFonts w:ascii="Times New Roman" w:hAnsi="Times New Roman" w:cs="Times New Roman"/>
          <w:sz w:val="24"/>
          <w:lang w:eastAsia="en-US"/>
        </w:rPr>
        <w:t>21</w:t>
      </w:r>
      <w:r w:rsidRPr="00937C66">
        <w:rPr>
          <w:rFonts w:ascii="Times New Roman" w:hAnsi="Times New Roman" w:cs="Times New Roman"/>
          <w:sz w:val="24"/>
          <w:lang w:eastAsia="en-US"/>
        </w:rPr>
        <w:t xml:space="preserve">). </w:t>
      </w:r>
    </w:p>
    <w:p w14:paraId="5F06241A" w14:textId="77777777" w:rsidR="008F3226" w:rsidRPr="008F3226" w:rsidRDefault="008F3226" w:rsidP="008F3226">
      <w:pPr>
        <w:rPr>
          <w:lang w:eastAsia="en-US"/>
        </w:rPr>
      </w:pPr>
    </w:p>
    <w:p w14:paraId="5A73DAE7" w14:textId="1BA250F2" w:rsidR="00A45C68" w:rsidRDefault="002D73A4" w:rsidP="00A45C68">
      <w:pPr>
        <w:pStyle w:val="Default"/>
        <w:spacing w:after="83"/>
        <w:jc w:val="center"/>
        <w:rPr>
          <w:sz w:val="28"/>
          <w:szCs w:val="28"/>
        </w:rPr>
      </w:pPr>
      <w:r w:rsidRPr="002D73A4">
        <w:rPr>
          <w:noProof/>
          <w:sz w:val="28"/>
          <w:szCs w:val="28"/>
          <w:lang w:eastAsia="ru-RU"/>
        </w:rPr>
        <w:drawing>
          <wp:inline distT="0" distB="0" distL="0" distR="0" wp14:anchorId="3D080CC9" wp14:editId="783977BD">
            <wp:extent cx="5940425" cy="248412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1BA8B" w14:textId="07BF876A" w:rsidR="00A45C68" w:rsidRDefault="009C1592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8 </w:t>
      </w:r>
      <w:r w:rsidR="00A45C68">
        <w:rPr>
          <w:sz w:val="28"/>
          <w:szCs w:val="28"/>
        </w:rPr>
        <w:t xml:space="preserve">– </w:t>
      </w:r>
      <w:r w:rsidR="0030549C">
        <w:rPr>
          <w:sz w:val="28"/>
          <w:szCs w:val="28"/>
        </w:rPr>
        <w:t>Схема исходной САУ и эквивалентная схема данной САУ</w:t>
      </w:r>
    </w:p>
    <w:p w14:paraId="2FFBFCBA" w14:textId="711B28DC" w:rsidR="00D34E09" w:rsidRDefault="00D34E09" w:rsidP="00A45C68">
      <w:pPr>
        <w:pStyle w:val="Default"/>
        <w:spacing w:after="83"/>
        <w:jc w:val="center"/>
        <w:rPr>
          <w:sz w:val="28"/>
          <w:szCs w:val="28"/>
        </w:rPr>
      </w:pPr>
    </w:p>
    <w:p w14:paraId="39FB7017" w14:textId="77777777" w:rsidR="00D34E09" w:rsidRDefault="00D34E09" w:rsidP="00A45C68">
      <w:pPr>
        <w:pStyle w:val="Default"/>
        <w:spacing w:after="83"/>
        <w:jc w:val="center"/>
        <w:rPr>
          <w:sz w:val="28"/>
          <w:szCs w:val="28"/>
        </w:rPr>
      </w:pPr>
    </w:p>
    <w:p w14:paraId="3C7E2C2E" w14:textId="476A962D" w:rsidR="00A45C68" w:rsidRDefault="0004645D" w:rsidP="00A45C68">
      <w:pPr>
        <w:pStyle w:val="Default"/>
        <w:spacing w:after="83"/>
        <w:jc w:val="center"/>
        <w:rPr>
          <w:sz w:val="28"/>
          <w:szCs w:val="28"/>
        </w:rPr>
      </w:pPr>
      <w:r w:rsidRPr="0004645D">
        <w:rPr>
          <w:noProof/>
          <w:sz w:val="28"/>
          <w:szCs w:val="28"/>
          <w:lang w:eastAsia="ru-RU"/>
        </w:rPr>
        <w:drawing>
          <wp:inline distT="0" distB="0" distL="0" distR="0" wp14:anchorId="5F102073" wp14:editId="32E58DA0">
            <wp:extent cx="5940425" cy="326644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6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1B7B4" w14:textId="1284BCA3" w:rsidR="00A45C68" w:rsidRDefault="00E255A0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9 </w:t>
      </w:r>
      <w:r w:rsidR="00A45C68">
        <w:rPr>
          <w:sz w:val="28"/>
          <w:szCs w:val="28"/>
        </w:rPr>
        <w:t xml:space="preserve">– </w:t>
      </w:r>
      <w:r w:rsidR="007E656D">
        <w:rPr>
          <w:sz w:val="28"/>
          <w:szCs w:val="28"/>
        </w:rPr>
        <w:t>График переходной функции исходной САУ</w:t>
      </w:r>
    </w:p>
    <w:p w14:paraId="58A149CF" w14:textId="6AEA2560" w:rsidR="00A45C68" w:rsidRDefault="0084283C" w:rsidP="00A45C68">
      <w:pPr>
        <w:pStyle w:val="Default"/>
        <w:spacing w:after="83"/>
        <w:jc w:val="center"/>
        <w:rPr>
          <w:sz w:val="28"/>
          <w:szCs w:val="28"/>
        </w:rPr>
      </w:pPr>
      <w:r w:rsidRPr="0084283C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33A8C7DD" wp14:editId="2972156D">
            <wp:extent cx="5940425" cy="324929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9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966BC" w14:textId="349CBA44" w:rsidR="00A45C68" w:rsidRDefault="00E255A0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20 </w:t>
      </w:r>
      <w:r w:rsidR="00A45C68">
        <w:rPr>
          <w:sz w:val="28"/>
          <w:szCs w:val="28"/>
        </w:rPr>
        <w:t xml:space="preserve">– </w:t>
      </w:r>
      <w:r w:rsidR="0068685C">
        <w:rPr>
          <w:sz w:val="28"/>
          <w:szCs w:val="28"/>
        </w:rPr>
        <w:t>График переходной функции эквивалентной САУ</w:t>
      </w:r>
    </w:p>
    <w:p w14:paraId="63959F3F" w14:textId="7E0B0E06" w:rsidR="00D34E09" w:rsidRDefault="00D34E09" w:rsidP="00A45C68">
      <w:pPr>
        <w:pStyle w:val="Default"/>
        <w:spacing w:after="83"/>
        <w:jc w:val="center"/>
        <w:rPr>
          <w:sz w:val="28"/>
          <w:szCs w:val="28"/>
        </w:rPr>
      </w:pPr>
    </w:p>
    <w:p w14:paraId="0925E9BB" w14:textId="77777777" w:rsidR="00D34E09" w:rsidRDefault="00D34E09" w:rsidP="00A45C68">
      <w:pPr>
        <w:pStyle w:val="Default"/>
        <w:spacing w:after="83"/>
        <w:jc w:val="center"/>
        <w:rPr>
          <w:sz w:val="28"/>
          <w:szCs w:val="28"/>
        </w:rPr>
      </w:pPr>
    </w:p>
    <w:p w14:paraId="1E0720A7" w14:textId="79D07085" w:rsidR="00A45C68" w:rsidRDefault="0084283C" w:rsidP="00A45C68">
      <w:pPr>
        <w:pStyle w:val="Default"/>
        <w:spacing w:after="83"/>
        <w:jc w:val="center"/>
        <w:rPr>
          <w:sz w:val="28"/>
          <w:szCs w:val="28"/>
        </w:rPr>
      </w:pPr>
      <w:r w:rsidRPr="0084283C">
        <w:rPr>
          <w:noProof/>
          <w:sz w:val="28"/>
          <w:szCs w:val="28"/>
          <w:lang w:eastAsia="ru-RU"/>
        </w:rPr>
        <w:drawing>
          <wp:inline distT="0" distB="0" distL="0" distR="0" wp14:anchorId="4C79A5A3" wp14:editId="458798A3">
            <wp:extent cx="5940425" cy="321691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16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7C5ECB" w14:textId="06706000" w:rsidR="00A45C68" w:rsidRDefault="00DE6CA4" w:rsidP="00A45C68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21 </w:t>
      </w:r>
      <w:r w:rsidR="00A45C68">
        <w:rPr>
          <w:sz w:val="28"/>
          <w:szCs w:val="28"/>
        </w:rPr>
        <w:t>– График относительной погрешности</w:t>
      </w:r>
    </w:p>
    <w:p w14:paraId="5A889B6C" w14:textId="5785A368" w:rsidR="00A82DC0" w:rsidRPr="002A6F3C" w:rsidRDefault="00A82DC0" w:rsidP="002A6F3C">
      <w:pPr>
        <w:pStyle w:val="2"/>
        <w:rPr>
          <w:rFonts w:ascii="Times New Roman" w:hAnsi="Times New Roman" w:cs="Times New Roman"/>
          <w:color w:val="auto"/>
          <w:sz w:val="28"/>
        </w:rPr>
      </w:pPr>
    </w:p>
    <w:p w14:paraId="38A31610" w14:textId="639236C2" w:rsidR="004A0E10" w:rsidRDefault="004A0E10" w:rsidP="00A45C68">
      <w:pPr>
        <w:pStyle w:val="Default"/>
        <w:spacing w:after="83"/>
        <w:jc w:val="both"/>
        <w:rPr>
          <w:sz w:val="28"/>
          <w:szCs w:val="28"/>
        </w:rPr>
      </w:pPr>
    </w:p>
    <w:p w14:paraId="2F552E3A" w14:textId="17C5FDAE" w:rsidR="0021530D" w:rsidRDefault="0021530D" w:rsidP="00A45C68">
      <w:pPr>
        <w:pStyle w:val="Default"/>
        <w:spacing w:after="83"/>
        <w:jc w:val="both"/>
        <w:rPr>
          <w:sz w:val="28"/>
          <w:szCs w:val="28"/>
        </w:rPr>
      </w:pPr>
    </w:p>
    <w:p w14:paraId="21A1AB58" w14:textId="77777777" w:rsidR="0084283C" w:rsidRDefault="0084283C" w:rsidP="00A45C68">
      <w:pPr>
        <w:pStyle w:val="Default"/>
        <w:spacing w:after="83"/>
        <w:jc w:val="both"/>
        <w:rPr>
          <w:sz w:val="28"/>
          <w:szCs w:val="28"/>
        </w:rPr>
      </w:pPr>
    </w:p>
    <w:p w14:paraId="2E0252E5" w14:textId="32C2393E" w:rsidR="00A45C68" w:rsidRPr="00E01019" w:rsidRDefault="00A45C68" w:rsidP="00A45C68">
      <w:pPr>
        <w:pStyle w:val="1"/>
        <w:rPr>
          <w:rFonts w:cs="Times New Roman"/>
          <w:szCs w:val="32"/>
        </w:rPr>
      </w:pPr>
      <w:bookmarkStart w:id="15" w:name="_Toc54294481"/>
      <w:r w:rsidRPr="00E01019">
        <w:rPr>
          <w:rFonts w:cs="Times New Roman"/>
          <w:szCs w:val="32"/>
        </w:rPr>
        <w:lastRenderedPageBreak/>
        <w:t>Исходная структурная схема в соответствии с вариантом</w:t>
      </w:r>
      <w:r w:rsidR="00E01019" w:rsidRPr="00E01019">
        <w:rPr>
          <w:rFonts w:cs="Times New Roman"/>
          <w:szCs w:val="32"/>
        </w:rPr>
        <w:t>:</w:t>
      </w:r>
      <w:bookmarkEnd w:id="15"/>
    </w:p>
    <w:p w14:paraId="6F03793F" w14:textId="453AD05E" w:rsidR="0094566F" w:rsidRDefault="007041CA" w:rsidP="007041CA">
      <w:pPr>
        <w:ind w:firstLine="708"/>
        <w:rPr>
          <w:lang w:eastAsia="en-US"/>
        </w:rPr>
      </w:pPr>
      <w:r w:rsidRPr="00EC018C">
        <w:rPr>
          <w:rFonts w:ascii="Times New Roman" w:hAnsi="Times New Roman" w:cs="Times New Roman"/>
          <w:sz w:val="28"/>
          <w:lang w:eastAsia="en-US"/>
        </w:rPr>
        <w:t>Нашему варианту соответствует</w:t>
      </w:r>
      <w:r>
        <w:rPr>
          <w:rFonts w:ascii="Times New Roman" w:hAnsi="Times New Roman" w:cs="Times New Roman"/>
          <w:sz w:val="28"/>
          <w:lang w:eastAsia="en-US"/>
        </w:rPr>
        <w:t xml:space="preserve"> следующее данные</w:t>
      </w:r>
      <w:r w:rsidRPr="00EC018C">
        <w:rPr>
          <w:rFonts w:ascii="Times New Roman" w:hAnsi="Times New Roman" w:cs="Times New Roman"/>
          <w:sz w:val="28"/>
          <w:lang w:eastAsia="en-US"/>
        </w:rPr>
        <w:t xml:space="preserve"> (таблица</w:t>
      </w:r>
      <w:r>
        <w:rPr>
          <w:rFonts w:ascii="Times New Roman" w:hAnsi="Times New Roman" w:cs="Times New Roman"/>
          <w:sz w:val="28"/>
          <w:lang w:eastAsia="en-US"/>
        </w:rPr>
        <w:t xml:space="preserve"> 5</w:t>
      </w:r>
      <w:r w:rsidRPr="00EC018C">
        <w:rPr>
          <w:rFonts w:ascii="Times New Roman" w:hAnsi="Times New Roman" w:cs="Times New Roman"/>
          <w:sz w:val="28"/>
          <w:lang w:eastAsia="en-US"/>
        </w:rPr>
        <w:t>)</w:t>
      </w:r>
    </w:p>
    <w:p w14:paraId="13174963" w14:textId="77777777" w:rsidR="0030549C" w:rsidRPr="0094566F" w:rsidRDefault="0030549C" w:rsidP="0094566F">
      <w:pPr>
        <w:rPr>
          <w:lang w:eastAsia="en-US"/>
        </w:rPr>
      </w:pPr>
    </w:p>
    <w:p w14:paraId="2A32F2C9" w14:textId="58A2B32A" w:rsidR="00A45C68" w:rsidRDefault="005F4BE9" w:rsidP="00A45C68">
      <w:pPr>
        <w:pStyle w:val="Default"/>
        <w:spacing w:after="83"/>
        <w:jc w:val="center"/>
        <w:rPr>
          <w:sz w:val="28"/>
          <w:szCs w:val="28"/>
        </w:rPr>
      </w:pPr>
      <w:r w:rsidRPr="00CE4FFD">
        <w:rPr>
          <w:iCs/>
          <w:noProof/>
          <w:sz w:val="28"/>
          <w:szCs w:val="32"/>
          <w:lang w:eastAsia="ru-RU"/>
        </w:rPr>
        <w:drawing>
          <wp:inline distT="0" distB="0" distL="0" distR="0" wp14:anchorId="74C0499E" wp14:editId="6A1782A1">
            <wp:extent cx="5163038" cy="233362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00844" cy="235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8C974" w14:textId="7C3EB6A8" w:rsidR="00A45C68" w:rsidRPr="00A45C68" w:rsidRDefault="00A45C68" w:rsidP="00A45C68">
      <w:pPr>
        <w:pStyle w:val="Default"/>
        <w:spacing w:after="83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="00612D7A">
        <w:rPr>
          <w:sz w:val="28"/>
          <w:szCs w:val="28"/>
        </w:rPr>
        <w:t>унок</w:t>
      </w:r>
      <w:r>
        <w:rPr>
          <w:sz w:val="28"/>
          <w:szCs w:val="28"/>
        </w:rPr>
        <w:t xml:space="preserve"> </w:t>
      </w:r>
      <w:r w:rsidR="00612D7A">
        <w:rPr>
          <w:sz w:val="28"/>
          <w:szCs w:val="28"/>
        </w:rPr>
        <w:t>22</w:t>
      </w:r>
      <w:r>
        <w:rPr>
          <w:sz w:val="28"/>
          <w:szCs w:val="28"/>
        </w:rPr>
        <w:t xml:space="preserve"> – </w:t>
      </w:r>
      <w:r w:rsidR="004F4E79">
        <w:rPr>
          <w:sz w:val="28"/>
          <w:szCs w:val="28"/>
        </w:rPr>
        <w:t>С</w:t>
      </w:r>
      <w:r>
        <w:rPr>
          <w:sz w:val="28"/>
          <w:szCs w:val="28"/>
        </w:rPr>
        <w:t>труктурн</w:t>
      </w:r>
      <w:r w:rsidR="004F4E79">
        <w:rPr>
          <w:sz w:val="28"/>
          <w:szCs w:val="28"/>
        </w:rPr>
        <w:t>ая</w:t>
      </w:r>
      <w:r>
        <w:rPr>
          <w:sz w:val="28"/>
          <w:szCs w:val="28"/>
        </w:rPr>
        <w:t xml:space="preserve"> схем</w:t>
      </w:r>
      <w:r w:rsidR="004F4E79">
        <w:rPr>
          <w:sz w:val="28"/>
          <w:szCs w:val="28"/>
        </w:rPr>
        <w:t>а</w:t>
      </w:r>
    </w:p>
    <w:p w14:paraId="23756F70" w14:textId="22FB4437" w:rsidR="00A45C68" w:rsidRDefault="00A45C68" w:rsidP="008D3EF1">
      <w:pPr>
        <w:pStyle w:val="Default"/>
        <w:spacing w:after="83"/>
        <w:jc w:val="center"/>
        <w:rPr>
          <w:sz w:val="28"/>
          <w:szCs w:val="28"/>
        </w:rPr>
      </w:pPr>
    </w:p>
    <w:p w14:paraId="1C74B0C6" w14:textId="43AE57A6" w:rsidR="0021530D" w:rsidRDefault="0021530D" w:rsidP="008D3EF1">
      <w:pPr>
        <w:pStyle w:val="Default"/>
        <w:spacing w:after="83"/>
        <w:jc w:val="center"/>
        <w:rPr>
          <w:sz w:val="28"/>
          <w:szCs w:val="28"/>
        </w:rPr>
      </w:pPr>
    </w:p>
    <w:p w14:paraId="12654C3B" w14:textId="532A2D81" w:rsidR="0021530D" w:rsidRDefault="0021530D" w:rsidP="008D3EF1">
      <w:pPr>
        <w:pStyle w:val="Default"/>
        <w:spacing w:after="83"/>
        <w:jc w:val="center"/>
        <w:rPr>
          <w:sz w:val="28"/>
          <w:szCs w:val="28"/>
        </w:rPr>
      </w:pPr>
    </w:p>
    <w:p w14:paraId="0E5BE56F" w14:textId="77777777" w:rsidR="0030549C" w:rsidRDefault="0030549C" w:rsidP="0030549C">
      <w:pPr>
        <w:pStyle w:val="Default"/>
        <w:spacing w:after="83"/>
        <w:jc w:val="right"/>
        <w:rPr>
          <w:iCs/>
          <w:sz w:val="28"/>
          <w:szCs w:val="32"/>
        </w:rPr>
      </w:pPr>
      <w:r>
        <w:rPr>
          <w:sz w:val="28"/>
          <w:szCs w:val="28"/>
        </w:rPr>
        <w:t xml:space="preserve">Таблица 5 – </w:t>
      </w:r>
      <w:r w:rsidRPr="00CB41DA">
        <w:rPr>
          <w:iCs/>
          <w:sz w:val="28"/>
          <w:szCs w:val="32"/>
        </w:rPr>
        <w:t xml:space="preserve">Соответствие типовых звеньев </w:t>
      </w:r>
    </w:p>
    <w:p w14:paraId="14207EF0" w14:textId="1576B748" w:rsidR="0021530D" w:rsidRPr="0030549C" w:rsidRDefault="0030549C" w:rsidP="0030549C">
      <w:pPr>
        <w:pStyle w:val="Default"/>
        <w:spacing w:after="83"/>
        <w:jc w:val="right"/>
        <w:rPr>
          <w:iCs/>
          <w:sz w:val="28"/>
          <w:szCs w:val="32"/>
        </w:rPr>
      </w:pPr>
      <w:r w:rsidRPr="00CB41DA">
        <w:rPr>
          <w:iCs/>
          <w:sz w:val="28"/>
          <w:szCs w:val="32"/>
        </w:rPr>
        <w:t>звеньям шаблона структурной схемы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95"/>
        <w:gridCol w:w="1289"/>
        <w:gridCol w:w="3144"/>
      </w:tblGrid>
      <w:tr w:rsidR="004A0E10" w:rsidRPr="00BB5709" w14:paraId="3CD9D7B5" w14:textId="77777777" w:rsidTr="00CF592E">
        <w:trPr>
          <w:jc w:val="center"/>
        </w:trPr>
        <w:tc>
          <w:tcPr>
            <w:tcW w:w="895" w:type="dxa"/>
            <w:vMerge w:val="restart"/>
            <w:shd w:val="clear" w:color="auto" w:fill="auto"/>
            <w:vAlign w:val="center"/>
          </w:tcPr>
          <w:p w14:paraId="5DD5F129" w14:textId="77777777" w:rsidR="004A0E10" w:rsidRPr="00BB5709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ПФ</w: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7391A19C" w14:textId="77777777" w:rsidR="004A0E10" w:rsidRPr="00BB5709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BB5709">
              <w:rPr>
                <w:rFonts w:ascii="Times New Roman" w:hAnsi="Times New Roman"/>
                <w:i/>
                <w:sz w:val="28"/>
                <w:szCs w:val="28"/>
              </w:rPr>
              <w:t>Вариант</w:t>
            </w:r>
          </w:p>
        </w:tc>
        <w:tc>
          <w:tcPr>
            <w:tcW w:w="3144" w:type="dxa"/>
            <w:vMerge w:val="restart"/>
            <w:vAlign w:val="center"/>
          </w:tcPr>
          <w:p w14:paraId="34F1D735" w14:textId="77777777" w:rsidR="004A0E10" w:rsidRPr="00C84A69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d>
              </m:oMath>
            </m:oMathPara>
          </w:p>
        </w:tc>
      </w:tr>
      <w:tr w:rsidR="004A0E10" w:rsidRPr="00BB5709" w14:paraId="102B4973" w14:textId="77777777" w:rsidTr="00CF592E">
        <w:trPr>
          <w:jc w:val="center"/>
        </w:trPr>
        <w:tc>
          <w:tcPr>
            <w:tcW w:w="895" w:type="dxa"/>
            <w:vMerge/>
            <w:shd w:val="clear" w:color="auto" w:fill="auto"/>
            <w:vAlign w:val="center"/>
          </w:tcPr>
          <w:p w14:paraId="0C35113A" w14:textId="77777777" w:rsidR="004A0E10" w:rsidRPr="00BB5709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89" w:type="dxa"/>
            <w:shd w:val="clear" w:color="auto" w:fill="auto"/>
            <w:vAlign w:val="center"/>
          </w:tcPr>
          <w:p w14:paraId="6AE282B5" w14:textId="77777777" w:rsidR="004A0E10" w:rsidRPr="00BB5709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B5709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3144" w:type="dxa"/>
            <w:vMerge/>
          </w:tcPr>
          <w:p w14:paraId="0EBD5324" w14:textId="77777777" w:rsidR="004A0E10" w:rsidRPr="00BB5709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4A0E10" w:rsidRPr="003E0C81" w14:paraId="2DE46057" w14:textId="77777777" w:rsidTr="00CF592E">
        <w:trPr>
          <w:jc w:val="center"/>
        </w:trPr>
        <w:tc>
          <w:tcPr>
            <w:tcW w:w="895" w:type="dxa"/>
            <w:shd w:val="clear" w:color="auto" w:fill="auto"/>
            <w:vAlign w:val="center"/>
          </w:tcPr>
          <w:p w14:paraId="67AD6B2F" w14:textId="77777777" w:rsidR="004A0E10" w:rsidRPr="00BB5709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E0C81">
              <w:rPr>
                <w:rFonts w:ascii="Times New Roman" w:hAnsi="Times New Roman"/>
                <w:position w:val="-12"/>
                <w:sz w:val="28"/>
                <w:szCs w:val="28"/>
              </w:rPr>
              <w:object w:dxaOrig="340" w:dyaOrig="380" w14:anchorId="558F9F58">
                <v:shape id="_x0000_i1044" type="#_x0000_t75" style="width:14.25pt;height:21.75pt" o:ole="">
                  <v:imagedata r:id="rId28" o:title=""/>
                </v:shape>
                <o:OLEObject Type="Embed" ProgID="Equation.DSMT4" ShapeID="_x0000_i1044" DrawAspect="Content" ObjectID="_1665513017" r:id="rId61"/>
              </w:objec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02F5E2F0" w14:textId="77777777" w:rsidR="004A0E10" w:rsidRPr="003E0C81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144" w:type="dxa"/>
            <w:vAlign w:val="center"/>
          </w:tcPr>
          <w:p w14:paraId="2E0FC424" w14:textId="77777777" w:rsidR="004A0E10" w:rsidRPr="009A43C3" w:rsidRDefault="0079402E" w:rsidP="00CF59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=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4</m:t>
                </m:r>
              </m:oMath>
            </m:oMathPara>
          </w:p>
        </w:tc>
      </w:tr>
      <w:tr w:rsidR="004A0E10" w:rsidRPr="003E0C81" w14:paraId="65A6384A" w14:textId="77777777" w:rsidTr="00CF592E">
        <w:trPr>
          <w:jc w:val="center"/>
        </w:trPr>
        <w:tc>
          <w:tcPr>
            <w:tcW w:w="895" w:type="dxa"/>
            <w:shd w:val="clear" w:color="auto" w:fill="auto"/>
            <w:vAlign w:val="center"/>
          </w:tcPr>
          <w:p w14:paraId="2D50AA1F" w14:textId="77777777" w:rsidR="004A0E10" w:rsidRPr="00BB5709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E0C81">
              <w:rPr>
                <w:rFonts w:ascii="Times New Roman" w:hAnsi="Times New Roman"/>
                <w:position w:val="-12"/>
                <w:sz w:val="28"/>
                <w:szCs w:val="28"/>
              </w:rPr>
              <w:object w:dxaOrig="380" w:dyaOrig="380" w14:anchorId="01E0CA57">
                <v:shape id="_x0000_i1045" type="#_x0000_t75" style="width:21.75pt;height:21.75pt" o:ole="">
                  <v:imagedata r:id="rId30" o:title=""/>
                </v:shape>
                <o:OLEObject Type="Embed" ProgID="Equation.DSMT4" ShapeID="_x0000_i1045" DrawAspect="Content" ObjectID="_1665513018" r:id="rId62"/>
              </w:objec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0A9B29CD" w14:textId="77777777" w:rsidR="004A0E10" w:rsidRPr="003E0C81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144" w:type="dxa"/>
          </w:tcPr>
          <w:p w14:paraId="7D9F5C56" w14:textId="77777777" w:rsidR="004A0E10" w:rsidRPr="009A43C3" w:rsidRDefault="0079402E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p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p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den>
                </m:f>
              </m:oMath>
            </m:oMathPara>
          </w:p>
        </w:tc>
      </w:tr>
      <w:tr w:rsidR="004A0E10" w:rsidRPr="003E0C81" w14:paraId="64C6B427" w14:textId="77777777" w:rsidTr="00CF592E">
        <w:trPr>
          <w:jc w:val="center"/>
        </w:trPr>
        <w:tc>
          <w:tcPr>
            <w:tcW w:w="895" w:type="dxa"/>
            <w:shd w:val="clear" w:color="auto" w:fill="auto"/>
            <w:vAlign w:val="center"/>
          </w:tcPr>
          <w:p w14:paraId="34CA6233" w14:textId="77777777" w:rsidR="004A0E10" w:rsidRPr="00BB5709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3E0C81">
              <w:rPr>
                <w:rFonts w:ascii="Times New Roman" w:hAnsi="Times New Roman"/>
                <w:position w:val="-12"/>
                <w:sz w:val="28"/>
                <w:szCs w:val="28"/>
              </w:rPr>
              <w:object w:dxaOrig="360" w:dyaOrig="380" w14:anchorId="27BF1724">
                <v:shape id="_x0000_i1046" type="#_x0000_t75" style="width:21.75pt;height:21.75pt" o:ole="">
                  <v:imagedata r:id="rId32" o:title=""/>
                </v:shape>
                <o:OLEObject Type="Embed" ProgID="Equation.DSMT4" ShapeID="_x0000_i1046" DrawAspect="Content" ObjectID="_1665513019" r:id="rId63"/>
              </w:objec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532606E8" w14:textId="77777777" w:rsidR="004A0E10" w:rsidRPr="003E0C81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144" w:type="dxa"/>
          </w:tcPr>
          <w:p w14:paraId="74E3DDF3" w14:textId="77777777" w:rsidR="004A0E10" w:rsidRPr="009A43C3" w:rsidRDefault="0079402E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den>
                </m:f>
              </m:oMath>
            </m:oMathPara>
          </w:p>
        </w:tc>
      </w:tr>
      <w:tr w:rsidR="004A0E10" w:rsidRPr="003E0C81" w14:paraId="494AE570" w14:textId="77777777" w:rsidTr="00CF592E">
        <w:trPr>
          <w:jc w:val="center"/>
        </w:trPr>
        <w:tc>
          <w:tcPr>
            <w:tcW w:w="895" w:type="dxa"/>
            <w:shd w:val="clear" w:color="auto" w:fill="auto"/>
            <w:vAlign w:val="center"/>
          </w:tcPr>
          <w:p w14:paraId="35FA2631" w14:textId="77777777" w:rsidR="004A0E10" w:rsidRPr="00BB5709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3E0C81">
              <w:rPr>
                <w:rFonts w:ascii="Times New Roman" w:hAnsi="Times New Roman"/>
                <w:position w:val="-12"/>
                <w:sz w:val="28"/>
                <w:szCs w:val="28"/>
              </w:rPr>
              <w:object w:dxaOrig="380" w:dyaOrig="380" w14:anchorId="68E78802">
                <v:shape id="_x0000_i1047" type="#_x0000_t75" style="width:21.75pt;height:21.75pt" o:ole="">
                  <v:imagedata r:id="rId34" o:title=""/>
                </v:shape>
                <o:OLEObject Type="Embed" ProgID="Equation.DSMT4" ShapeID="_x0000_i1047" DrawAspect="Content" ObjectID="_1665513020" r:id="rId64"/>
              </w:objec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58980076" w14:textId="77777777" w:rsidR="004A0E10" w:rsidRPr="003E0C81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144" w:type="dxa"/>
            <w:vAlign w:val="center"/>
          </w:tcPr>
          <w:p w14:paraId="5A56A6D3" w14:textId="77777777" w:rsidR="004A0E10" w:rsidRPr="009A43C3" w:rsidRDefault="0079402E" w:rsidP="00CF592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p+1</m:t>
                    </m:r>
                  </m:den>
                </m:f>
              </m:oMath>
            </m:oMathPara>
          </w:p>
        </w:tc>
      </w:tr>
      <w:tr w:rsidR="004A0E10" w:rsidRPr="003E0C81" w14:paraId="1C7880F6" w14:textId="77777777" w:rsidTr="00CF592E">
        <w:trPr>
          <w:jc w:val="center"/>
        </w:trPr>
        <w:tc>
          <w:tcPr>
            <w:tcW w:w="895" w:type="dxa"/>
            <w:shd w:val="clear" w:color="auto" w:fill="auto"/>
            <w:vAlign w:val="center"/>
          </w:tcPr>
          <w:p w14:paraId="5950CC08" w14:textId="77777777" w:rsidR="004A0E10" w:rsidRPr="00BB5709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3E0C81">
              <w:rPr>
                <w:rFonts w:ascii="Times New Roman" w:hAnsi="Times New Roman"/>
                <w:position w:val="-12"/>
                <w:sz w:val="28"/>
                <w:szCs w:val="28"/>
              </w:rPr>
              <w:object w:dxaOrig="380" w:dyaOrig="380" w14:anchorId="1559B3F5">
                <v:shape id="_x0000_i1048" type="#_x0000_t75" style="width:21.75pt;height:21.75pt" o:ole="">
                  <v:imagedata r:id="rId36" o:title=""/>
                </v:shape>
                <o:OLEObject Type="Embed" ProgID="Equation.DSMT4" ShapeID="_x0000_i1048" DrawAspect="Content" ObjectID="_1665513021" r:id="rId65"/>
              </w:objec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0BB040A7" w14:textId="77777777" w:rsidR="004A0E10" w:rsidRPr="003E0C81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144" w:type="dxa"/>
          </w:tcPr>
          <w:p w14:paraId="03ACEFCF" w14:textId="77777777" w:rsidR="004A0E10" w:rsidRPr="009A43C3" w:rsidRDefault="0079402E" w:rsidP="00CF592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(10p+1)</m:t>
                    </m:r>
                  </m:den>
                </m:f>
              </m:oMath>
            </m:oMathPara>
          </w:p>
        </w:tc>
      </w:tr>
      <w:tr w:rsidR="004A0E10" w:rsidRPr="003E0C81" w14:paraId="2F38A42C" w14:textId="77777777" w:rsidTr="00CF592E">
        <w:trPr>
          <w:jc w:val="center"/>
        </w:trPr>
        <w:tc>
          <w:tcPr>
            <w:tcW w:w="895" w:type="dxa"/>
            <w:shd w:val="clear" w:color="auto" w:fill="auto"/>
            <w:vAlign w:val="center"/>
          </w:tcPr>
          <w:p w14:paraId="55F83003" w14:textId="77777777" w:rsidR="004A0E10" w:rsidRPr="00BB5709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3E0C81">
              <w:rPr>
                <w:rFonts w:ascii="Times New Roman" w:hAnsi="Times New Roman"/>
                <w:position w:val="-12"/>
                <w:sz w:val="28"/>
                <w:szCs w:val="28"/>
              </w:rPr>
              <w:object w:dxaOrig="380" w:dyaOrig="380" w14:anchorId="2D5981D1">
                <v:shape id="_x0000_i1049" type="#_x0000_t75" style="width:21.75pt;height:21.75pt" o:ole="">
                  <v:imagedata r:id="rId38" o:title=""/>
                </v:shape>
                <o:OLEObject Type="Embed" ProgID="Equation.DSMT4" ShapeID="_x0000_i1049" DrawAspect="Content" ObjectID="_1665513022" r:id="rId66"/>
              </w:object>
            </w:r>
          </w:p>
        </w:tc>
        <w:tc>
          <w:tcPr>
            <w:tcW w:w="1289" w:type="dxa"/>
            <w:shd w:val="clear" w:color="auto" w:fill="auto"/>
            <w:vAlign w:val="center"/>
          </w:tcPr>
          <w:p w14:paraId="2D56CA58" w14:textId="77777777" w:rsidR="004A0E10" w:rsidRPr="003E0C81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144" w:type="dxa"/>
          </w:tcPr>
          <w:p w14:paraId="759D50FB" w14:textId="77777777" w:rsidR="004A0E10" w:rsidRDefault="004A0E10" w:rsidP="00CF592E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den>
                </m:f>
              </m:oMath>
            </m:oMathPara>
          </w:p>
        </w:tc>
      </w:tr>
    </w:tbl>
    <w:p w14:paraId="3B4C79B7" w14:textId="7FE62F67" w:rsidR="003006AF" w:rsidRDefault="003006AF" w:rsidP="003006AF">
      <w:pPr>
        <w:pStyle w:val="Default"/>
        <w:spacing w:after="83"/>
        <w:jc w:val="center"/>
        <w:rPr>
          <w:iCs/>
          <w:sz w:val="28"/>
          <w:szCs w:val="32"/>
        </w:rPr>
      </w:pPr>
    </w:p>
    <w:p w14:paraId="3CB57F06" w14:textId="19D6E5B8" w:rsidR="003006AF" w:rsidRDefault="003006AF" w:rsidP="003006AF">
      <w:pPr>
        <w:pStyle w:val="Default"/>
        <w:spacing w:after="83"/>
        <w:jc w:val="center"/>
        <w:rPr>
          <w:iCs/>
          <w:sz w:val="28"/>
          <w:szCs w:val="32"/>
        </w:rPr>
      </w:pPr>
    </w:p>
    <w:p w14:paraId="265968CA" w14:textId="06955318" w:rsidR="003006AF" w:rsidRDefault="003006AF" w:rsidP="00BB5D1E">
      <w:pPr>
        <w:pStyle w:val="Default"/>
        <w:spacing w:after="83"/>
        <w:rPr>
          <w:iCs/>
          <w:sz w:val="28"/>
          <w:szCs w:val="32"/>
        </w:rPr>
      </w:pPr>
    </w:p>
    <w:p w14:paraId="7AEA3171" w14:textId="77777777" w:rsidR="0022558C" w:rsidRDefault="0022558C" w:rsidP="003A61B5">
      <w:pPr>
        <w:pStyle w:val="3"/>
        <w:rPr>
          <w:rFonts w:ascii="Times New Roman" w:eastAsiaTheme="minorHAnsi" w:hAnsi="Times New Roman" w:cs="Times New Roman"/>
          <w:b w:val="0"/>
          <w:bCs w:val="0"/>
          <w:color w:val="000000"/>
          <w:sz w:val="28"/>
          <w:szCs w:val="28"/>
        </w:rPr>
      </w:pPr>
      <w:bookmarkStart w:id="16" w:name="_Toc54294482"/>
    </w:p>
    <w:p w14:paraId="4A040F20" w14:textId="13C80165" w:rsidR="00A45C68" w:rsidRPr="003A61B5" w:rsidRDefault="00A45C68" w:rsidP="003A61B5">
      <w:pPr>
        <w:pStyle w:val="3"/>
        <w:rPr>
          <w:rFonts w:ascii="Times New Roman" w:hAnsi="Times New Roman" w:cs="Times New Roman"/>
          <w:color w:val="auto"/>
          <w:sz w:val="32"/>
          <w:szCs w:val="32"/>
          <w:lang w:val="en-US"/>
        </w:rPr>
      </w:pPr>
      <w:r w:rsidRPr="003A61B5">
        <w:rPr>
          <w:rFonts w:ascii="Times New Roman" w:hAnsi="Times New Roman" w:cs="Times New Roman"/>
          <w:color w:val="auto"/>
          <w:sz w:val="32"/>
          <w:szCs w:val="32"/>
        </w:rPr>
        <w:t>Структурные преобразования по шагам</w:t>
      </w:r>
      <w:r w:rsidR="00886FFD" w:rsidRPr="003A61B5">
        <w:rPr>
          <w:rFonts w:ascii="Times New Roman" w:hAnsi="Times New Roman" w:cs="Times New Roman"/>
          <w:color w:val="auto"/>
          <w:sz w:val="32"/>
          <w:szCs w:val="32"/>
          <w:lang w:val="en-US"/>
        </w:rPr>
        <w:t>:</w:t>
      </w:r>
      <w:bookmarkEnd w:id="16"/>
    </w:p>
    <w:p w14:paraId="7919913E" w14:textId="77777777" w:rsidR="00A62028" w:rsidRPr="00A62028" w:rsidRDefault="00A62028" w:rsidP="00A62028">
      <w:pPr>
        <w:rPr>
          <w:lang w:eastAsia="en-US"/>
        </w:rPr>
      </w:pPr>
    </w:p>
    <w:p w14:paraId="18C51FA9" w14:textId="1A005B4A" w:rsidR="00A45C68" w:rsidRDefault="00A45C68" w:rsidP="00266433">
      <w:pPr>
        <w:pStyle w:val="Default"/>
        <w:numPr>
          <w:ilvl w:val="0"/>
          <w:numId w:val="4"/>
        </w:numPr>
        <w:spacing w:after="83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Преобразование параллельного соединения звеньев с передаточными функция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 w:rsidR="00854517">
        <w:rPr>
          <w:rFonts w:eastAsiaTheme="minorEastAsia"/>
          <w:sz w:val="28"/>
          <w:szCs w:val="28"/>
        </w:rPr>
        <w:t xml:space="preserve"> (рисунок 23)</w:t>
      </w:r>
    </w:p>
    <w:p w14:paraId="3F67732A" w14:textId="4A16F494" w:rsidR="00266433" w:rsidRDefault="00266433" w:rsidP="00266433">
      <w:pPr>
        <w:pStyle w:val="Default"/>
        <w:spacing w:after="83"/>
        <w:rPr>
          <w:sz w:val="28"/>
          <w:szCs w:val="28"/>
        </w:rPr>
      </w:pPr>
    </w:p>
    <w:p w14:paraId="6DB19D5E" w14:textId="77777777" w:rsidR="00B55B6B" w:rsidRPr="006D7697" w:rsidRDefault="00B55B6B" w:rsidP="00266433">
      <w:pPr>
        <w:pStyle w:val="Default"/>
        <w:spacing w:after="83"/>
        <w:rPr>
          <w:sz w:val="28"/>
          <w:szCs w:val="28"/>
        </w:rPr>
      </w:pPr>
    </w:p>
    <w:p w14:paraId="5D5C527C" w14:textId="4F7D42EF" w:rsidR="00A45C68" w:rsidRDefault="00F156F8" w:rsidP="00A45C68">
      <w:pPr>
        <w:pStyle w:val="Default"/>
        <w:spacing w:after="83"/>
        <w:jc w:val="center"/>
        <w:rPr>
          <w:sz w:val="28"/>
          <w:szCs w:val="28"/>
          <w:lang w:val="en-US"/>
        </w:rPr>
      </w:pPr>
      <w:r w:rsidRPr="00F156F8">
        <w:rPr>
          <w:noProof/>
          <w:sz w:val="28"/>
          <w:szCs w:val="28"/>
          <w:lang w:eastAsia="ru-RU"/>
        </w:rPr>
        <w:drawing>
          <wp:inline distT="0" distB="0" distL="0" distR="0" wp14:anchorId="137DB9A5" wp14:editId="5947BB38">
            <wp:extent cx="5201376" cy="1867161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01376" cy="1867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552D0" w14:textId="32DC0EA4" w:rsidR="00A45C68" w:rsidRDefault="00A45C68" w:rsidP="00A45C68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Рис</w:t>
      </w:r>
      <w:r w:rsidR="00A62028">
        <w:rPr>
          <w:sz w:val="28"/>
          <w:szCs w:val="28"/>
        </w:rPr>
        <w:t>унок</w:t>
      </w:r>
      <w:r>
        <w:rPr>
          <w:sz w:val="28"/>
          <w:szCs w:val="28"/>
        </w:rPr>
        <w:t xml:space="preserve"> 2</w:t>
      </w:r>
      <w:r w:rsidR="00A62028">
        <w:rPr>
          <w:sz w:val="28"/>
          <w:szCs w:val="28"/>
        </w:rPr>
        <w:t>3</w:t>
      </w:r>
      <w:r>
        <w:rPr>
          <w:sz w:val="28"/>
          <w:szCs w:val="28"/>
        </w:rPr>
        <w:t xml:space="preserve"> – </w:t>
      </w:r>
      <w:r w:rsidR="00AF11F5">
        <w:rPr>
          <w:sz w:val="28"/>
          <w:szCs w:val="28"/>
        </w:rPr>
        <w:t>Схема после п</w:t>
      </w:r>
      <w:r>
        <w:rPr>
          <w:sz w:val="28"/>
          <w:szCs w:val="28"/>
        </w:rPr>
        <w:t>реобразовани</w:t>
      </w:r>
      <w:r w:rsidR="00AF11F5">
        <w:rPr>
          <w:sz w:val="28"/>
          <w:szCs w:val="28"/>
        </w:rPr>
        <w:t>я</w:t>
      </w:r>
      <w:r>
        <w:rPr>
          <w:sz w:val="28"/>
          <w:szCs w:val="28"/>
        </w:rPr>
        <w:t xml:space="preserve"> параллельного соединения звеньев с передаточными функция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</w:p>
    <w:p w14:paraId="3F2A7063" w14:textId="49A89CE9" w:rsidR="001C4659" w:rsidRDefault="001C4659" w:rsidP="00A45C68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</w:p>
    <w:p w14:paraId="64988443" w14:textId="77777777" w:rsidR="00B55B6B" w:rsidRDefault="00B55B6B" w:rsidP="00A45C68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</w:p>
    <w:p w14:paraId="3D6C0BDE" w14:textId="66BDA703" w:rsidR="0022558C" w:rsidRPr="0022558C" w:rsidRDefault="0079402E" w:rsidP="00A45C68">
      <w:pPr>
        <w:pStyle w:val="Default"/>
        <w:spacing w:after="83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4+</m:t>
          </m:r>
          <m:f>
            <m:fPr>
              <m:ctrlPr>
                <w:rPr>
                  <w:rFonts w:ascii="Cambria Math" w:hAnsi="Cambria Math"/>
                  <w:bCs/>
                </w:rPr>
              </m:ctrlPr>
            </m:fPr>
            <m:num>
              <m:r>
                <w:rPr>
                  <w:rFonts w:ascii="Cambria Math" w:hAnsi="Cambria Math"/>
                </w:rPr>
                <m:t>8</m:t>
              </m:r>
              <m:r>
                <w:rPr>
                  <w:rFonts w:ascii="Cambria Math" w:hAnsi="Cambria Math"/>
                  <w:lang w:val="en-US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>+1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</w:rPr>
              </m:ctrlPr>
            </m:fPr>
            <m:num>
              <m:r>
                <w:rPr>
                  <w:rFonts w:ascii="Cambria Math" w:hAnsi="Cambria Math"/>
                </w:rPr>
                <m:t>52</m:t>
              </m:r>
              <m:r>
                <w:rPr>
                  <w:rFonts w:ascii="Cambria Math" w:hAnsi="Cambria Math"/>
                  <w:lang w:val="en-US"/>
                </w:rPr>
                <m:t>p+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>+1</m:t>
              </m:r>
            </m:den>
          </m:f>
        </m:oMath>
      </m:oMathPara>
    </w:p>
    <w:p w14:paraId="14C5EC47" w14:textId="635C5F72" w:rsidR="00A45C68" w:rsidRDefault="00D407EC" w:rsidP="001A6AC6">
      <w:pPr>
        <w:pStyle w:val="Default"/>
        <w:numPr>
          <w:ilvl w:val="0"/>
          <w:numId w:val="4"/>
        </w:numPr>
        <w:spacing w:after="83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П</w:t>
      </w:r>
      <w:r w:rsidR="00A45C68">
        <w:rPr>
          <w:sz w:val="28"/>
          <w:szCs w:val="28"/>
        </w:rPr>
        <w:t xml:space="preserve">реобразование последовательного соединения звеньев с передаточными функция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 w:rsidR="00A45C68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 w:rsidR="00854517">
        <w:rPr>
          <w:rFonts w:eastAsiaTheme="minorEastAsia"/>
          <w:sz w:val="28"/>
          <w:szCs w:val="28"/>
        </w:rPr>
        <w:t xml:space="preserve"> (рисунок 24)</w:t>
      </w:r>
    </w:p>
    <w:p w14:paraId="5425F2BD" w14:textId="1E453597" w:rsidR="001A6AC6" w:rsidRDefault="001A6AC6" w:rsidP="001A6AC6">
      <w:pPr>
        <w:pStyle w:val="Default"/>
        <w:spacing w:after="83"/>
        <w:ind w:left="708"/>
        <w:rPr>
          <w:sz w:val="28"/>
          <w:szCs w:val="28"/>
        </w:rPr>
      </w:pPr>
    </w:p>
    <w:p w14:paraId="6025B10E" w14:textId="77777777" w:rsidR="000451C3" w:rsidRPr="006D7697" w:rsidRDefault="000451C3" w:rsidP="001A6AC6">
      <w:pPr>
        <w:pStyle w:val="Default"/>
        <w:spacing w:after="83"/>
        <w:ind w:left="708"/>
        <w:rPr>
          <w:sz w:val="28"/>
          <w:szCs w:val="28"/>
        </w:rPr>
      </w:pPr>
    </w:p>
    <w:p w14:paraId="08061632" w14:textId="2C17DB9C" w:rsidR="00A45C68" w:rsidRDefault="00C807C8" w:rsidP="00A45C68">
      <w:pPr>
        <w:pStyle w:val="Default"/>
        <w:spacing w:after="83"/>
        <w:jc w:val="center"/>
        <w:rPr>
          <w:sz w:val="28"/>
          <w:szCs w:val="28"/>
        </w:rPr>
      </w:pPr>
      <w:r w:rsidRPr="00C807C8">
        <w:rPr>
          <w:noProof/>
          <w:sz w:val="28"/>
          <w:szCs w:val="28"/>
          <w:lang w:eastAsia="ru-RU"/>
        </w:rPr>
        <w:drawing>
          <wp:inline distT="0" distB="0" distL="0" distR="0" wp14:anchorId="2A50C936" wp14:editId="7843F8C7">
            <wp:extent cx="5391902" cy="179095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391902" cy="1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E2AB1" w14:textId="1DBE92BD" w:rsidR="00A45C68" w:rsidRDefault="00A45C68" w:rsidP="00A45C68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Рис</w:t>
      </w:r>
      <w:r w:rsidR="00FB34B6">
        <w:rPr>
          <w:sz w:val="28"/>
          <w:szCs w:val="28"/>
        </w:rPr>
        <w:t>унок</w:t>
      </w:r>
      <w:r>
        <w:rPr>
          <w:sz w:val="28"/>
          <w:szCs w:val="28"/>
        </w:rPr>
        <w:t xml:space="preserve"> 2</w:t>
      </w:r>
      <w:r w:rsidR="00CE52AE">
        <w:rPr>
          <w:sz w:val="28"/>
          <w:szCs w:val="28"/>
        </w:rPr>
        <w:t>4</w:t>
      </w:r>
      <w:r>
        <w:rPr>
          <w:sz w:val="28"/>
          <w:szCs w:val="28"/>
        </w:rPr>
        <w:t xml:space="preserve"> – </w:t>
      </w:r>
      <w:r w:rsidR="00AF3263">
        <w:rPr>
          <w:sz w:val="28"/>
          <w:szCs w:val="28"/>
        </w:rPr>
        <w:t>Схема после преобразования</w:t>
      </w:r>
      <w:r>
        <w:rPr>
          <w:sz w:val="28"/>
          <w:szCs w:val="28"/>
        </w:rPr>
        <w:t xml:space="preserve"> последовательного соединения звеньев с передаточными функция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</w:p>
    <w:p w14:paraId="40FF6F07" w14:textId="77777777" w:rsidR="00AF3263" w:rsidRDefault="00AF3263" w:rsidP="00A45C68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</w:p>
    <w:p w14:paraId="2508C0CA" w14:textId="3878EB67" w:rsidR="00A45C68" w:rsidRPr="00EE7DE7" w:rsidRDefault="0079402E" w:rsidP="00A45C68">
      <w:pPr>
        <w:pStyle w:val="Default"/>
        <w:spacing w:after="83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2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</w:rPr>
              </m:ctrlPr>
            </m:fPr>
            <m:num>
              <m:r>
                <w:rPr>
                  <w:rFonts w:ascii="Cambria Math" w:hAnsi="Cambria Math"/>
                </w:rPr>
                <m:t>52</m:t>
              </m:r>
              <m:r>
                <w:rPr>
                  <w:rFonts w:ascii="Cambria Math" w:hAnsi="Cambria Math"/>
                  <w:lang w:val="en-US"/>
                </w:rPr>
                <m:t>p+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>+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bCs/>
                </w:rPr>
              </m:ctrlPr>
            </m:fPr>
            <m:num>
              <m:r>
                <w:rPr>
                  <w:rFonts w:ascii="Cambria Math" w:hAnsi="Cambria Math"/>
                </w:rPr>
                <m:t>45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2340p+180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4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+1</m:t>
              </m:r>
            </m:den>
          </m:f>
        </m:oMath>
      </m:oMathPara>
    </w:p>
    <w:p w14:paraId="03E60167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3E9947EF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5BD8BBDB" w14:textId="42E46E57" w:rsidR="00A45C68" w:rsidRDefault="00A45C68" w:rsidP="00BB64D9">
      <w:pPr>
        <w:pStyle w:val="Default"/>
        <w:numPr>
          <w:ilvl w:val="0"/>
          <w:numId w:val="4"/>
        </w:numPr>
        <w:spacing w:after="83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Преобразование отрицательной обратной связи между звеньями с передаточными функция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 w:rsidR="00854517">
        <w:rPr>
          <w:rFonts w:eastAsiaTheme="minorEastAsia"/>
          <w:sz w:val="28"/>
          <w:szCs w:val="28"/>
        </w:rPr>
        <w:t xml:space="preserve"> (рисунок 25)</w:t>
      </w:r>
    </w:p>
    <w:p w14:paraId="08575E3C" w14:textId="77777777" w:rsidR="00BB64D9" w:rsidRDefault="00BB64D9" w:rsidP="00BB64D9">
      <w:pPr>
        <w:pStyle w:val="Default"/>
        <w:spacing w:after="83"/>
        <w:ind w:left="1068"/>
        <w:rPr>
          <w:rFonts w:eastAsiaTheme="minorEastAsia"/>
          <w:sz w:val="28"/>
          <w:szCs w:val="28"/>
        </w:rPr>
      </w:pPr>
    </w:p>
    <w:p w14:paraId="24AB9C6C" w14:textId="0B1B8A76" w:rsidR="00A45C68" w:rsidRDefault="008F1360" w:rsidP="00A45C68">
      <w:pPr>
        <w:pStyle w:val="Default"/>
        <w:spacing w:after="83"/>
        <w:rPr>
          <w:sz w:val="28"/>
          <w:szCs w:val="28"/>
        </w:rPr>
      </w:pPr>
      <w:r w:rsidRPr="008F1360">
        <w:rPr>
          <w:noProof/>
          <w:sz w:val="28"/>
          <w:szCs w:val="28"/>
          <w:lang w:eastAsia="ru-RU"/>
        </w:rPr>
        <w:drawing>
          <wp:inline distT="0" distB="0" distL="0" distR="0" wp14:anchorId="3A9B7908" wp14:editId="48917762">
            <wp:extent cx="5940425" cy="137096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7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CA93C" w14:textId="1C20E43B" w:rsidR="00A45C68" w:rsidRDefault="00A45C68" w:rsidP="00A45C68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Рис</w:t>
      </w:r>
      <w:r w:rsidR="00736E1B">
        <w:rPr>
          <w:sz w:val="28"/>
          <w:szCs w:val="28"/>
        </w:rPr>
        <w:t>унок</w:t>
      </w:r>
      <w:r>
        <w:rPr>
          <w:sz w:val="28"/>
          <w:szCs w:val="28"/>
        </w:rPr>
        <w:t xml:space="preserve"> 2</w:t>
      </w:r>
      <w:r w:rsidR="00736E1B">
        <w:rPr>
          <w:sz w:val="28"/>
          <w:szCs w:val="28"/>
        </w:rPr>
        <w:t>5</w:t>
      </w:r>
      <w:r>
        <w:rPr>
          <w:sz w:val="28"/>
          <w:szCs w:val="28"/>
        </w:rPr>
        <w:t xml:space="preserve"> – </w:t>
      </w:r>
      <w:r w:rsidR="00023DB8">
        <w:rPr>
          <w:sz w:val="28"/>
          <w:szCs w:val="28"/>
        </w:rPr>
        <w:t>Схема после преобразования</w:t>
      </w:r>
      <w:r>
        <w:rPr>
          <w:sz w:val="28"/>
          <w:szCs w:val="28"/>
        </w:rPr>
        <w:t xml:space="preserve"> отрицательной обратной связи между звеньями с передаточными функция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</w:p>
    <w:p w14:paraId="4D44193F" w14:textId="77777777" w:rsidR="00BB64D9" w:rsidRDefault="00BB64D9" w:rsidP="00A45C68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</w:p>
    <w:p w14:paraId="722DC924" w14:textId="165E17C6" w:rsidR="004A58E9" w:rsidRPr="004A58E9" w:rsidRDefault="0079402E" w:rsidP="004A58E9">
      <w:pPr>
        <w:pStyle w:val="Default"/>
        <w:spacing w:after="83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b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7p+1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b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7p+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p+30</m:t>
              </m:r>
            </m:den>
          </m:f>
        </m:oMath>
      </m:oMathPara>
    </w:p>
    <w:p w14:paraId="4D39F6DB" w14:textId="77777777" w:rsidR="00DE7967" w:rsidRDefault="00DE7967" w:rsidP="00DE7967">
      <w:pPr>
        <w:pStyle w:val="Default"/>
        <w:spacing w:after="83"/>
        <w:rPr>
          <w:sz w:val="28"/>
          <w:szCs w:val="28"/>
        </w:rPr>
      </w:pPr>
    </w:p>
    <w:p w14:paraId="554E3BD7" w14:textId="0314F4E8" w:rsidR="00FB61F1" w:rsidRDefault="00FB61F1" w:rsidP="00612071">
      <w:pPr>
        <w:pStyle w:val="Default"/>
        <w:numPr>
          <w:ilvl w:val="0"/>
          <w:numId w:val="4"/>
        </w:numPr>
        <w:spacing w:after="83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Преобразование последовательного соединения звеньев с передаточными функция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6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 w:rsidR="00854517">
        <w:rPr>
          <w:rFonts w:eastAsiaTheme="minorEastAsia"/>
          <w:sz w:val="28"/>
          <w:szCs w:val="28"/>
        </w:rPr>
        <w:t xml:space="preserve"> (рисунок 26)</w:t>
      </w:r>
    </w:p>
    <w:p w14:paraId="39C51943" w14:textId="77777777" w:rsidR="00DE7967" w:rsidRDefault="00DE7967" w:rsidP="00DE7967">
      <w:pPr>
        <w:pStyle w:val="Default"/>
        <w:spacing w:after="83"/>
        <w:ind w:left="1068"/>
        <w:rPr>
          <w:rFonts w:eastAsiaTheme="minorEastAsia"/>
          <w:sz w:val="28"/>
          <w:szCs w:val="28"/>
        </w:rPr>
      </w:pPr>
    </w:p>
    <w:p w14:paraId="5966EA7E" w14:textId="551073B1" w:rsidR="00DE7967" w:rsidRDefault="00AE19B9" w:rsidP="00DE7967">
      <w:pPr>
        <w:pStyle w:val="Default"/>
        <w:spacing w:after="83"/>
        <w:rPr>
          <w:sz w:val="28"/>
          <w:szCs w:val="28"/>
        </w:rPr>
      </w:pPr>
      <w:r w:rsidRPr="00AE19B9">
        <w:rPr>
          <w:noProof/>
          <w:sz w:val="28"/>
          <w:szCs w:val="28"/>
          <w:lang w:eastAsia="ru-RU"/>
        </w:rPr>
        <w:drawing>
          <wp:inline distT="0" distB="0" distL="0" distR="0" wp14:anchorId="73332E55" wp14:editId="7FDF58C1">
            <wp:extent cx="5940425" cy="137096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7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D793F" w14:textId="502BAB06" w:rsidR="00D54A2E" w:rsidRDefault="00DE7967" w:rsidP="00D54A2E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Рисунок 2</w:t>
      </w:r>
      <w:r w:rsidR="001F428A" w:rsidRPr="001F428A">
        <w:rPr>
          <w:sz w:val="28"/>
          <w:szCs w:val="28"/>
        </w:rPr>
        <w:t>6</w:t>
      </w:r>
      <w:r>
        <w:rPr>
          <w:sz w:val="28"/>
          <w:szCs w:val="28"/>
        </w:rPr>
        <w:t xml:space="preserve"> – </w:t>
      </w:r>
      <w:r w:rsidR="00D54A2E">
        <w:rPr>
          <w:sz w:val="28"/>
          <w:szCs w:val="28"/>
        </w:rPr>
        <w:t xml:space="preserve">Схема после преобразования последовательного соединения звеньев с передаточными функция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6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 w:rsidR="00D54A2E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</w:p>
    <w:p w14:paraId="6F0E156B" w14:textId="4E01656A" w:rsidR="00DE7967" w:rsidRDefault="00DE7967" w:rsidP="00DE7967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</w:p>
    <w:p w14:paraId="23154002" w14:textId="7769CBED" w:rsidR="00A45C68" w:rsidRPr="00BB64D9" w:rsidRDefault="0079402E" w:rsidP="00A45C68">
      <w:pPr>
        <w:pStyle w:val="Default"/>
        <w:spacing w:after="83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5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6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p+3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bCs/>
                </w:rPr>
              </m:ctrlPr>
            </m:fPr>
            <m:num>
              <m:r>
                <w:rPr>
                  <w:rFonts w:ascii="Cambria Math" w:hAnsi="Cambria Math"/>
                </w:rPr>
                <m:t>7</m:t>
              </m:r>
            </m:num>
            <m:den>
              <m:r>
                <w:rPr>
                  <w:rFonts w:ascii="Cambria Math" w:hAnsi="Cambria Math"/>
                </w:rPr>
                <m:t>p(10p+1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7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01p+30</m:t>
              </m:r>
            </m:den>
          </m:f>
        </m:oMath>
      </m:oMathPara>
    </w:p>
    <w:p w14:paraId="0F82764C" w14:textId="7ED783C3" w:rsidR="00657815" w:rsidRDefault="00657815" w:rsidP="00657815">
      <w:pPr>
        <w:pStyle w:val="Default"/>
        <w:spacing w:after="83"/>
        <w:rPr>
          <w:sz w:val="28"/>
          <w:szCs w:val="28"/>
        </w:rPr>
      </w:pPr>
    </w:p>
    <w:p w14:paraId="2CE6C900" w14:textId="2CB9D3E7" w:rsidR="00657815" w:rsidRDefault="00657815" w:rsidP="00657815">
      <w:pPr>
        <w:pStyle w:val="Default"/>
        <w:spacing w:after="83"/>
        <w:rPr>
          <w:sz w:val="28"/>
          <w:szCs w:val="28"/>
        </w:rPr>
      </w:pPr>
    </w:p>
    <w:p w14:paraId="700302A8" w14:textId="3E89DAA5" w:rsidR="00657815" w:rsidRDefault="00657815" w:rsidP="00657815">
      <w:pPr>
        <w:pStyle w:val="Default"/>
        <w:spacing w:after="83"/>
        <w:rPr>
          <w:sz w:val="28"/>
          <w:szCs w:val="28"/>
        </w:rPr>
      </w:pPr>
    </w:p>
    <w:p w14:paraId="4995D045" w14:textId="77777777" w:rsidR="00657815" w:rsidRDefault="00657815" w:rsidP="00657815">
      <w:pPr>
        <w:pStyle w:val="Default"/>
        <w:spacing w:after="83"/>
        <w:rPr>
          <w:sz w:val="28"/>
          <w:szCs w:val="28"/>
        </w:rPr>
      </w:pPr>
    </w:p>
    <w:p w14:paraId="729DD8DE" w14:textId="5B901C9F" w:rsidR="00C35E5C" w:rsidRDefault="00C35E5C" w:rsidP="00C35E5C">
      <w:pPr>
        <w:pStyle w:val="Default"/>
        <w:numPr>
          <w:ilvl w:val="0"/>
          <w:numId w:val="4"/>
        </w:numPr>
        <w:spacing w:after="83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Преобразование отрицательной обратной связи между звеньями с передаточными функция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3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56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 w:rsidR="00854517">
        <w:rPr>
          <w:rFonts w:eastAsiaTheme="minorEastAsia"/>
          <w:sz w:val="28"/>
          <w:szCs w:val="28"/>
        </w:rPr>
        <w:t>(рисунок 27)</w:t>
      </w:r>
    </w:p>
    <w:p w14:paraId="122B379C" w14:textId="77777777" w:rsidR="00657815" w:rsidRDefault="00657815" w:rsidP="00657815">
      <w:pPr>
        <w:pStyle w:val="Default"/>
        <w:spacing w:after="83"/>
        <w:ind w:left="1068"/>
        <w:rPr>
          <w:rFonts w:eastAsiaTheme="minorEastAsia"/>
          <w:sz w:val="28"/>
          <w:szCs w:val="28"/>
        </w:rPr>
      </w:pPr>
    </w:p>
    <w:p w14:paraId="1F012421" w14:textId="6F10B4BE" w:rsidR="00657815" w:rsidRDefault="001D5304" w:rsidP="00657815">
      <w:pPr>
        <w:pStyle w:val="Default"/>
        <w:spacing w:after="83"/>
        <w:rPr>
          <w:sz w:val="28"/>
          <w:szCs w:val="28"/>
        </w:rPr>
      </w:pPr>
      <w:r w:rsidRPr="001D5304">
        <w:rPr>
          <w:noProof/>
          <w:sz w:val="28"/>
          <w:szCs w:val="28"/>
          <w:lang w:eastAsia="ru-RU"/>
        </w:rPr>
        <w:drawing>
          <wp:inline distT="0" distB="0" distL="0" distR="0" wp14:anchorId="6EF2DDAC" wp14:editId="30AE7E9A">
            <wp:extent cx="5940425" cy="47625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B6A5A" w14:textId="311AEEC0" w:rsidR="00EC6704" w:rsidRDefault="00657815" w:rsidP="00EC6704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Рисунок 2</w:t>
      </w:r>
      <w:r w:rsidR="001F428A" w:rsidRPr="001F428A">
        <w:rPr>
          <w:sz w:val="28"/>
          <w:szCs w:val="28"/>
        </w:rPr>
        <w:t>7</w:t>
      </w:r>
      <w:r>
        <w:rPr>
          <w:sz w:val="28"/>
          <w:szCs w:val="28"/>
        </w:rPr>
        <w:t xml:space="preserve"> – </w:t>
      </w:r>
      <w:r w:rsidR="00EC6704">
        <w:rPr>
          <w:sz w:val="28"/>
          <w:szCs w:val="28"/>
        </w:rPr>
        <w:t xml:space="preserve">Схема после преобразования отрицательной обратной связи между звеньями с передаточными функция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3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  <w:r w:rsidR="00EC6704">
        <w:rPr>
          <w:rFonts w:eastAsiaTheme="minorEastAsia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56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</m:oMath>
    </w:p>
    <w:p w14:paraId="09D3D245" w14:textId="4CFBDAC8" w:rsidR="00657815" w:rsidRDefault="00657815" w:rsidP="00657815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</w:p>
    <w:p w14:paraId="1E365119" w14:textId="77777777" w:rsidR="00657815" w:rsidRDefault="00657815" w:rsidP="00657815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</w:p>
    <w:p w14:paraId="3D905995" w14:textId="02426716" w:rsidR="005372FE" w:rsidRPr="00A7218E" w:rsidRDefault="0079402E" w:rsidP="00A45C68">
      <w:pPr>
        <w:pStyle w:val="Default"/>
        <w:spacing w:after="83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123</m:t>
                  </m:r>
                </m:e>
                <m:e>
                  <m:r>
                    <w:rPr>
                      <w:rFonts w:ascii="Cambria Math" w:hAnsi="Cambria Math"/>
                    </w:rPr>
                    <m:t>456</m:t>
                  </m:r>
                </m:e>
              </m:eqAr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2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2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456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340p+180</m:t>
                  </m:r>
                </m:num>
                <m:den>
                  <m:r>
                    <w:rPr>
                      <w:rFonts w:ascii="Cambria Math"/>
                    </w:rPr>
                    <m:t>4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</w:rPr>
                    <m:t>+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1</m:t>
                  </m:r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num>
            <m:den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340p+180</m:t>
                  </m:r>
                </m:num>
                <m:den>
                  <m:r>
                    <w:rPr>
                      <w:rFonts w:ascii="Cambria Math"/>
                    </w:rPr>
                    <m:t>4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</w:rPr>
                    <m:t>+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1</m:t>
                  </m:r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  <m:r>
                <w:rPr>
                  <w:rFonts w:ascii="Cambria Math" w:hAnsi="Cambria Math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b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5</m:t>
                  </m:r>
                </m:num>
                <m:den>
                  <m:r>
                    <w:rPr>
                      <w:rFonts w:ascii="Cambria Math" w:hAnsi="Cambria Math"/>
                    </w:rPr>
                    <m:t>70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7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301p+30</m:t>
                  </m:r>
                </m:den>
              </m:f>
            </m:den>
          </m:f>
          <m:r>
            <w:rPr>
              <w:rFonts w:ascii="Cambria Math" w:hAnsi="Cambria Math"/>
            </w:rPr>
            <m:t>=</m:t>
          </m:r>
        </m:oMath>
      </m:oMathPara>
    </w:p>
    <w:p w14:paraId="7C4DF14F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4474B315" w14:textId="4FB1F30E" w:rsidR="00A7218E" w:rsidRPr="00F43753" w:rsidRDefault="00A7218E" w:rsidP="00A7218E">
      <w:pPr>
        <w:pStyle w:val="Default"/>
        <w:spacing w:after="83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6380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5238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70740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24380p+5400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308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1028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32"/>
                  <w:szCs w:val="32"/>
                </w:rPr>
                <m:t>1408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278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448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8253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 w:hAnsi="Cambria Math"/>
                  <w:sz w:val="28"/>
                  <w:szCs w:val="28"/>
                </w:rPr>
                <m:t>+30</m:t>
              </m:r>
            </m:den>
          </m:f>
        </m:oMath>
      </m:oMathPara>
    </w:p>
    <w:p w14:paraId="1557CF42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5492A987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440D6682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2E39C09E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1020F07C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25293F21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348E6500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177A5FA0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10BB5CDD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61E1F340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433E68D0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7C34DC57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0281C554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73D547BB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70DF7BE8" w14:textId="4E07DCDE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1EB105FE" w14:textId="77777777" w:rsidR="00854517" w:rsidRDefault="00854517" w:rsidP="00A45C68">
      <w:pPr>
        <w:pStyle w:val="Default"/>
        <w:spacing w:after="83"/>
        <w:rPr>
          <w:sz w:val="28"/>
          <w:szCs w:val="28"/>
        </w:rPr>
      </w:pPr>
    </w:p>
    <w:p w14:paraId="7428D5C1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761F1495" w14:textId="77777777" w:rsidR="005372FE" w:rsidRDefault="005372FE" w:rsidP="00A45C68">
      <w:pPr>
        <w:pStyle w:val="Default"/>
        <w:spacing w:after="83"/>
        <w:rPr>
          <w:sz w:val="28"/>
          <w:szCs w:val="28"/>
        </w:rPr>
      </w:pPr>
    </w:p>
    <w:p w14:paraId="1B496129" w14:textId="77777777" w:rsidR="0094566F" w:rsidRDefault="0094566F" w:rsidP="00A45C68">
      <w:pPr>
        <w:pStyle w:val="Default"/>
        <w:spacing w:after="83"/>
        <w:rPr>
          <w:sz w:val="28"/>
          <w:szCs w:val="28"/>
        </w:rPr>
      </w:pPr>
    </w:p>
    <w:p w14:paraId="01456512" w14:textId="2F5EEC49" w:rsidR="00A45C68" w:rsidRDefault="00A45C68" w:rsidP="003A61B5">
      <w:pPr>
        <w:pStyle w:val="3"/>
        <w:rPr>
          <w:rFonts w:ascii="Times New Roman" w:hAnsi="Times New Roman" w:cs="Times New Roman"/>
          <w:color w:val="auto"/>
          <w:sz w:val="32"/>
          <w:szCs w:val="32"/>
        </w:rPr>
      </w:pPr>
      <w:bookmarkStart w:id="17" w:name="_Toc54294483"/>
      <w:r w:rsidRPr="003A61B5">
        <w:rPr>
          <w:rFonts w:ascii="Times New Roman" w:hAnsi="Times New Roman" w:cs="Times New Roman"/>
          <w:color w:val="auto"/>
          <w:sz w:val="32"/>
          <w:szCs w:val="32"/>
        </w:rPr>
        <w:lastRenderedPageBreak/>
        <w:t>Результирующая структурная схема и ПФ</w:t>
      </w:r>
      <w:r w:rsidR="00246516" w:rsidRPr="003A61B5">
        <w:rPr>
          <w:rFonts w:ascii="Times New Roman" w:hAnsi="Times New Roman" w:cs="Times New Roman"/>
          <w:color w:val="auto"/>
          <w:sz w:val="32"/>
          <w:szCs w:val="32"/>
        </w:rPr>
        <w:t>:</w:t>
      </w:r>
      <w:bookmarkEnd w:id="17"/>
      <w:r w:rsidRPr="003A61B5">
        <w:rPr>
          <w:rFonts w:ascii="Times New Roman" w:hAnsi="Times New Roman" w:cs="Times New Roman"/>
          <w:color w:val="auto"/>
          <w:sz w:val="32"/>
          <w:szCs w:val="32"/>
        </w:rPr>
        <w:t xml:space="preserve"> </w:t>
      </w:r>
    </w:p>
    <w:p w14:paraId="679B6FE1" w14:textId="4A37626B" w:rsidR="00854517" w:rsidRPr="00854517" w:rsidRDefault="00854517" w:rsidP="00854517">
      <w:pPr>
        <w:rPr>
          <w:rFonts w:ascii="Times New Roman" w:hAnsi="Times New Roman" w:cs="Times New Roman"/>
          <w:sz w:val="28"/>
          <w:szCs w:val="28"/>
          <w:lang w:eastAsia="en-US"/>
        </w:rPr>
      </w:pPr>
      <w:r>
        <w:rPr>
          <w:lang w:eastAsia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en-US"/>
        </w:rPr>
        <w:t>Получили результирующую структурную схему и ПФ (рисунок 28</w:t>
      </w:r>
      <w:r w:rsidRPr="00854517">
        <w:rPr>
          <w:rFonts w:ascii="Times New Roman" w:hAnsi="Times New Roman" w:cs="Times New Roman"/>
          <w:sz w:val="28"/>
          <w:szCs w:val="28"/>
          <w:lang w:eastAsia="en-US"/>
        </w:rPr>
        <w:t>,</w:t>
      </w:r>
      <w:r>
        <w:rPr>
          <w:rFonts w:ascii="Times New Roman" w:hAnsi="Times New Roman" w:cs="Times New Roman"/>
          <w:sz w:val="28"/>
          <w:szCs w:val="28"/>
          <w:lang w:eastAsia="en-US"/>
        </w:rPr>
        <w:t xml:space="preserve"> уравнение 1)</w:t>
      </w:r>
    </w:p>
    <w:p w14:paraId="07F92076" w14:textId="77777777" w:rsidR="00263461" w:rsidRPr="00DC72A9" w:rsidRDefault="00263461" w:rsidP="00A45C68">
      <w:pPr>
        <w:pStyle w:val="Default"/>
        <w:spacing w:after="83"/>
        <w:rPr>
          <w:b/>
          <w:bCs/>
          <w:sz w:val="28"/>
          <w:szCs w:val="28"/>
        </w:rPr>
      </w:pPr>
    </w:p>
    <w:p w14:paraId="5E431CEF" w14:textId="57BAF2B3" w:rsidR="00A45C68" w:rsidRDefault="00537951" w:rsidP="00A45C68">
      <w:pPr>
        <w:pStyle w:val="Default"/>
        <w:spacing w:after="83"/>
        <w:rPr>
          <w:sz w:val="28"/>
          <w:szCs w:val="28"/>
        </w:rPr>
      </w:pPr>
      <w:r w:rsidRPr="001D5304">
        <w:rPr>
          <w:noProof/>
          <w:sz w:val="28"/>
          <w:szCs w:val="28"/>
          <w:lang w:eastAsia="ru-RU"/>
        </w:rPr>
        <w:drawing>
          <wp:inline distT="0" distB="0" distL="0" distR="0" wp14:anchorId="3E01FC37" wp14:editId="558FC8A7">
            <wp:extent cx="5940425" cy="47625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276D7" w14:textId="42C9E3EF" w:rsidR="002A52DC" w:rsidRPr="002A52DC" w:rsidRDefault="00263461" w:rsidP="002A52DC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Рисунок 2</w:t>
      </w:r>
      <w:r w:rsidR="00AA2427">
        <w:rPr>
          <w:sz w:val="28"/>
          <w:szCs w:val="28"/>
        </w:rPr>
        <w:t>8</w:t>
      </w:r>
      <w:r>
        <w:rPr>
          <w:sz w:val="28"/>
          <w:szCs w:val="28"/>
        </w:rPr>
        <w:t xml:space="preserve"> – </w:t>
      </w:r>
      <w:r w:rsidR="00C56212" w:rsidRPr="00C56212">
        <w:rPr>
          <w:sz w:val="28"/>
          <w:szCs w:val="28"/>
        </w:rPr>
        <w:t>Результирующая структурная схема</w:t>
      </w:r>
    </w:p>
    <w:p w14:paraId="0814AE32" w14:textId="77777777" w:rsidR="00263461" w:rsidRDefault="00263461" w:rsidP="00A45C68">
      <w:pPr>
        <w:pStyle w:val="Default"/>
        <w:spacing w:after="83"/>
        <w:rPr>
          <w:sz w:val="28"/>
          <w:szCs w:val="28"/>
        </w:rPr>
      </w:pPr>
    </w:p>
    <w:p w14:paraId="53CB9C8C" w14:textId="723AA25E" w:rsidR="0049626F" w:rsidRPr="00F43753" w:rsidRDefault="0079402E" w:rsidP="0049626F">
      <w:pPr>
        <w:pStyle w:val="Default"/>
        <w:spacing w:after="83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123</m:t>
                  </m:r>
                </m:e>
                <m:e>
                  <m:r>
                    <w:rPr>
                      <w:rFonts w:ascii="Cambria Math" w:hAnsi="Cambria Math"/>
                    </w:rPr>
                    <m:t>456</m:t>
                  </m:r>
                </m:e>
              </m:eqAr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6380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5238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70740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24380p+5400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308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1028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32"/>
                  <w:szCs w:val="32"/>
                </w:rPr>
                <m:t>1408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278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448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8253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 w:hAnsi="Cambria Math"/>
                  <w:sz w:val="28"/>
                  <w:szCs w:val="28"/>
                </w:rPr>
                <m:t>+3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 (1)</m:t>
          </m:r>
        </m:oMath>
      </m:oMathPara>
    </w:p>
    <w:p w14:paraId="5F5DA222" w14:textId="68CC4B79" w:rsidR="0049626F" w:rsidRDefault="0049626F" w:rsidP="00A45C68">
      <w:pPr>
        <w:pStyle w:val="Default"/>
        <w:spacing w:after="83"/>
        <w:rPr>
          <w:sz w:val="28"/>
          <w:szCs w:val="28"/>
        </w:rPr>
      </w:pPr>
    </w:p>
    <w:p w14:paraId="00785D44" w14:textId="249EBA4B" w:rsidR="001F1CF4" w:rsidRDefault="001F1CF4" w:rsidP="00A45C68">
      <w:pPr>
        <w:pStyle w:val="Default"/>
        <w:spacing w:after="83"/>
        <w:rPr>
          <w:sz w:val="28"/>
          <w:szCs w:val="28"/>
        </w:rPr>
      </w:pPr>
    </w:p>
    <w:p w14:paraId="785D98C0" w14:textId="39B9EA5C" w:rsidR="001F1CF4" w:rsidRDefault="001F1CF4" w:rsidP="00A45C68">
      <w:pPr>
        <w:pStyle w:val="Default"/>
        <w:spacing w:after="83"/>
        <w:rPr>
          <w:sz w:val="28"/>
          <w:szCs w:val="28"/>
        </w:rPr>
      </w:pPr>
    </w:p>
    <w:p w14:paraId="7C521408" w14:textId="73D77B4D" w:rsidR="004E31FE" w:rsidRDefault="004E31FE" w:rsidP="00A45C68">
      <w:pPr>
        <w:pStyle w:val="Default"/>
        <w:spacing w:after="83"/>
        <w:rPr>
          <w:sz w:val="28"/>
          <w:szCs w:val="28"/>
        </w:rPr>
      </w:pPr>
    </w:p>
    <w:p w14:paraId="2CA237AE" w14:textId="663EC7AE" w:rsidR="004E31FE" w:rsidRDefault="004E31FE" w:rsidP="00A45C68">
      <w:pPr>
        <w:pStyle w:val="Default"/>
        <w:spacing w:after="83"/>
        <w:rPr>
          <w:sz w:val="28"/>
          <w:szCs w:val="28"/>
        </w:rPr>
      </w:pPr>
    </w:p>
    <w:p w14:paraId="46C7039D" w14:textId="09F9AA21" w:rsidR="00373760" w:rsidRDefault="00373760" w:rsidP="003A61B5">
      <w:pPr>
        <w:pStyle w:val="3"/>
        <w:rPr>
          <w:rFonts w:ascii="Times New Roman" w:hAnsi="Times New Roman" w:cs="Times New Roman"/>
          <w:color w:val="auto"/>
          <w:sz w:val="32"/>
          <w:szCs w:val="32"/>
        </w:rPr>
      </w:pPr>
      <w:bookmarkStart w:id="18" w:name="_Toc54294484"/>
    </w:p>
    <w:p w14:paraId="4FB9DBE9" w14:textId="18714C62" w:rsidR="00A45C68" w:rsidRDefault="00A45C68" w:rsidP="003A61B5">
      <w:pPr>
        <w:pStyle w:val="3"/>
        <w:rPr>
          <w:rFonts w:ascii="Times New Roman" w:hAnsi="Times New Roman" w:cs="Times New Roman"/>
          <w:color w:val="auto"/>
          <w:sz w:val="32"/>
          <w:szCs w:val="32"/>
        </w:rPr>
      </w:pPr>
      <w:r w:rsidRPr="003A61B5">
        <w:rPr>
          <w:rFonts w:ascii="Times New Roman" w:hAnsi="Times New Roman" w:cs="Times New Roman"/>
          <w:color w:val="auto"/>
          <w:sz w:val="32"/>
          <w:szCs w:val="32"/>
        </w:rPr>
        <w:t>ДУ САУ</w:t>
      </w:r>
      <w:r w:rsidR="0094566F" w:rsidRPr="008834DB">
        <w:rPr>
          <w:rFonts w:ascii="Times New Roman" w:hAnsi="Times New Roman" w:cs="Times New Roman"/>
          <w:color w:val="auto"/>
          <w:sz w:val="32"/>
          <w:szCs w:val="32"/>
        </w:rPr>
        <w:t>:</w:t>
      </w:r>
      <w:bookmarkEnd w:id="18"/>
      <w:r w:rsidRPr="003A61B5">
        <w:rPr>
          <w:rFonts w:ascii="Times New Roman" w:hAnsi="Times New Roman" w:cs="Times New Roman"/>
          <w:color w:val="auto"/>
          <w:sz w:val="32"/>
          <w:szCs w:val="32"/>
        </w:rPr>
        <w:t xml:space="preserve"> </w:t>
      </w:r>
    </w:p>
    <w:p w14:paraId="4D8C0E83" w14:textId="77777777" w:rsidR="00206B0D" w:rsidRPr="00206B0D" w:rsidRDefault="00206B0D" w:rsidP="00206B0D">
      <w:pPr>
        <w:rPr>
          <w:lang w:eastAsia="en-US"/>
        </w:rPr>
      </w:pPr>
    </w:p>
    <w:p w14:paraId="20127A66" w14:textId="10AE697A" w:rsidR="00BF0875" w:rsidRDefault="00206B0D" w:rsidP="00A45C68">
      <w:pPr>
        <w:pStyle w:val="Default"/>
        <w:spacing w:after="83"/>
        <w:rPr>
          <w:bCs/>
          <w:sz w:val="28"/>
          <w:szCs w:val="28"/>
        </w:rPr>
      </w:pPr>
      <w:r w:rsidRPr="00206B0D">
        <w:rPr>
          <w:bCs/>
          <w:sz w:val="28"/>
          <w:szCs w:val="28"/>
        </w:rPr>
        <w:t>Получим ДУ САУ из уравнения 1</w:t>
      </w:r>
    </w:p>
    <w:p w14:paraId="0E1116D5" w14:textId="77777777" w:rsidR="00206B0D" w:rsidRPr="00206B0D" w:rsidRDefault="00206B0D" w:rsidP="00A45C68">
      <w:pPr>
        <w:pStyle w:val="Default"/>
        <w:spacing w:after="83"/>
        <w:rPr>
          <w:bCs/>
          <w:sz w:val="28"/>
          <w:szCs w:val="28"/>
        </w:rPr>
      </w:pPr>
    </w:p>
    <w:p w14:paraId="0285E490" w14:textId="4CDBA1EC" w:rsidR="005848CC" w:rsidRPr="008834DB" w:rsidRDefault="005848CC" w:rsidP="008834DB">
      <w:pPr>
        <w:pStyle w:val="Default"/>
        <w:spacing w:after="83" w:line="360" w:lineRule="auto"/>
        <w:rPr>
          <w:rFonts w:eastAsiaTheme="minorEastAsia"/>
          <w:szCs w:val="22"/>
        </w:rPr>
      </w:pPr>
      <m:oMath>
        <m:r>
          <w:rPr>
            <w:rFonts w:ascii="Cambria Math" w:hAnsi="Cambria Math"/>
            <w:sz w:val="28"/>
            <w:szCs w:val="22"/>
          </w:rPr>
          <m:t>3080</m:t>
        </m:r>
        <m:sSup>
          <m:sSupPr>
            <m:ctrlPr>
              <w:rPr>
                <w:rFonts w:ascii="Cambria Math" w:hAnsi="Cambria Math"/>
                <w:i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  <w:sz w:val="28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2"/>
              </w:rPr>
              <m:t>VI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2"/>
              </w:rPr>
            </m:ctrlPr>
          </m:dPr>
          <m:e>
            <m:r>
              <w:rPr>
                <w:rFonts w:ascii="Cambria Math" w:hAnsi="Cambria Math"/>
                <w:sz w:val="28"/>
                <w:szCs w:val="22"/>
              </w:rPr>
              <m:t>t</m:t>
            </m:r>
          </m:e>
        </m:d>
        <m:r>
          <w:rPr>
            <w:rFonts w:ascii="Cambria Math" w:hAnsi="Cambria Math"/>
            <w:sz w:val="28"/>
            <w:szCs w:val="22"/>
          </w:rPr>
          <m:t>+1028</m:t>
        </m:r>
        <m:sSup>
          <m:sSupPr>
            <m:ctrlPr>
              <w:rPr>
                <w:rFonts w:ascii="Cambria Math" w:hAnsi="Cambria Math"/>
                <w:i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  <w:sz w:val="28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2"/>
              </w:rPr>
              <m:t>V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2"/>
              </w:rPr>
            </m:ctrlPr>
          </m:dPr>
          <m:e>
            <m:r>
              <w:rPr>
                <w:rFonts w:ascii="Cambria Math" w:hAnsi="Cambria Math"/>
                <w:sz w:val="28"/>
                <w:szCs w:val="22"/>
              </w:rPr>
              <m:t>t</m:t>
            </m:r>
          </m:e>
        </m:d>
        <m:r>
          <w:rPr>
            <w:rFonts w:ascii="Cambria Math" w:hAnsi="Cambria Math"/>
            <w:sz w:val="28"/>
            <w:szCs w:val="22"/>
          </w:rPr>
          <m:t>+14082</m:t>
        </m:r>
        <m:sSup>
          <m:sSupPr>
            <m:ctrlPr>
              <w:rPr>
                <w:rFonts w:ascii="Cambria Math" w:hAnsi="Cambria Math"/>
                <w:i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  <w:sz w:val="28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2"/>
              </w:rPr>
              <m:t>IV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2"/>
              </w:rPr>
            </m:ctrlPr>
          </m:dPr>
          <m:e>
            <m:r>
              <w:rPr>
                <w:rFonts w:ascii="Cambria Math" w:hAnsi="Cambria Math"/>
                <w:sz w:val="28"/>
                <w:szCs w:val="22"/>
              </w:rPr>
              <m:t>t</m:t>
            </m:r>
          </m:e>
        </m:d>
        <m:r>
          <w:rPr>
            <w:rFonts w:ascii="Cambria Math" w:hAnsi="Cambria Math"/>
            <w:sz w:val="28"/>
            <w:szCs w:val="22"/>
          </w:rPr>
          <m:t>+2781y’’’</m:t>
        </m:r>
        <m:d>
          <m:dPr>
            <m:ctrlPr>
              <w:rPr>
                <w:rFonts w:ascii="Cambria Math" w:hAnsi="Cambria Math"/>
                <w:i/>
                <w:sz w:val="28"/>
                <w:szCs w:val="22"/>
              </w:rPr>
            </m:ctrlPr>
          </m:dPr>
          <m:e>
            <m:r>
              <w:rPr>
                <w:rFonts w:ascii="Cambria Math" w:hAnsi="Cambria Math"/>
                <w:sz w:val="28"/>
                <w:szCs w:val="22"/>
              </w:rPr>
              <m:t>t</m:t>
            </m:r>
          </m:e>
        </m:d>
        <m:r>
          <w:rPr>
            <w:rFonts w:ascii="Cambria Math" w:hAnsi="Cambria Math"/>
            <w:sz w:val="28"/>
            <w:szCs w:val="22"/>
          </w:rPr>
          <m:t>+3448y’’</m:t>
        </m:r>
        <m:d>
          <m:dPr>
            <m:ctrlPr>
              <w:rPr>
                <w:rFonts w:ascii="Cambria Math" w:hAnsi="Cambria Math"/>
                <w:i/>
                <w:sz w:val="28"/>
                <w:szCs w:val="22"/>
              </w:rPr>
            </m:ctrlPr>
          </m:dPr>
          <m:e>
            <m:r>
              <w:rPr>
                <w:rFonts w:ascii="Cambria Math" w:hAnsi="Cambria Math"/>
                <w:sz w:val="28"/>
                <w:szCs w:val="22"/>
              </w:rPr>
              <m:t>t</m:t>
            </m:r>
          </m:e>
        </m:d>
        <m:r>
          <w:rPr>
            <w:rFonts w:ascii="Cambria Math" w:hAnsi="Cambria Math"/>
            <w:sz w:val="28"/>
            <w:szCs w:val="22"/>
          </w:rPr>
          <m:t>++82531y’</m:t>
        </m:r>
        <m:d>
          <m:dPr>
            <m:ctrlPr>
              <w:rPr>
                <w:rFonts w:ascii="Cambria Math" w:hAnsi="Cambria Math"/>
                <w:i/>
                <w:sz w:val="28"/>
                <w:szCs w:val="22"/>
              </w:rPr>
            </m:ctrlPr>
          </m:dPr>
          <m:e>
            <m:r>
              <w:rPr>
                <w:rFonts w:ascii="Cambria Math" w:hAnsi="Cambria Math"/>
                <w:sz w:val="28"/>
                <w:szCs w:val="22"/>
              </w:rPr>
              <m:t>t</m:t>
            </m:r>
          </m:e>
        </m:d>
        <m:r>
          <w:rPr>
            <w:rFonts w:ascii="Cambria Math" w:hAnsi="Cambria Math"/>
            <w:sz w:val="28"/>
            <w:szCs w:val="22"/>
          </w:rPr>
          <m:t>+30y</m:t>
        </m:r>
        <m:d>
          <m:dPr>
            <m:ctrlPr>
              <w:rPr>
                <w:rFonts w:ascii="Cambria Math" w:hAnsi="Cambria Math"/>
                <w:i/>
                <w:sz w:val="28"/>
                <w:szCs w:val="22"/>
              </w:rPr>
            </m:ctrlPr>
          </m:dPr>
          <m:e>
            <m:r>
              <w:rPr>
                <w:rFonts w:ascii="Cambria Math" w:hAnsi="Cambria Math"/>
                <w:sz w:val="28"/>
                <w:szCs w:val="22"/>
              </w:rPr>
              <m:t>t</m:t>
            </m:r>
          </m:e>
        </m:d>
      </m:oMath>
      <w:r w:rsidR="008834DB" w:rsidRPr="008834DB">
        <w:rPr>
          <w:rFonts w:eastAsiaTheme="minorEastAsia"/>
          <w:sz w:val="32"/>
          <w:szCs w:val="22"/>
        </w:rPr>
        <w:t>=</w:t>
      </w:r>
      <m:oMath>
        <m:r>
          <w:rPr>
            <w:rFonts w:ascii="Cambria Math" w:hAnsi="Cambria Math"/>
            <w:sz w:val="28"/>
            <w:szCs w:val="22"/>
          </w:rPr>
          <m:t>163800g’’’’(t)+</m:t>
        </m:r>
        <m:r>
          <w:rPr>
            <w:rFonts w:ascii="Cambria Math" w:hAnsi="Cambria Math"/>
            <w:sz w:val="32"/>
            <w:szCs w:val="22"/>
          </w:rPr>
          <m:t>52380g’’’</m:t>
        </m:r>
        <m:r>
          <w:rPr>
            <w:rFonts w:ascii="Cambria Math" w:hAnsi="Cambria Math"/>
            <w:sz w:val="28"/>
            <w:szCs w:val="22"/>
          </w:rPr>
          <m:t>(t)+707400g’’(t)+124380g’(t)+5400g(t)</m:t>
        </m:r>
      </m:oMath>
    </w:p>
    <w:p w14:paraId="017E37D4" w14:textId="62308339" w:rsidR="001F1CF4" w:rsidRDefault="001F1CF4" w:rsidP="00A45C68">
      <w:pPr>
        <w:pStyle w:val="Default"/>
        <w:spacing w:after="83"/>
        <w:rPr>
          <w:sz w:val="28"/>
          <w:szCs w:val="28"/>
        </w:rPr>
      </w:pPr>
    </w:p>
    <w:p w14:paraId="7A271F49" w14:textId="49E8294E" w:rsidR="001F1CF4" w:rsidRDefault="001F1CF4" w:rsidP="00A45C68">
      <w:pPr>
        <w:pStyle w:val="Default"/>
        <w:spacing w:after="83"/>
        <w:rPr>
          <w:sz w:val="28"/>
          <w:szCs w:val="28"/>
        </w:rPr>
      </w:pPr>
    </w:p>
    <w:p w14:paraId="6A8583DA" w14:textId="1F203F54" w:rsidR="001F1CF4" w:rsidRDefault="001F1CF4" w:rsidP="00A45C68">
      <w:pPr>
        <w:pStyle w:val="Default"/>
        <w:spacing w:after="83"/>
        <w:rPr>
          <w:sz w:val="28"/>
          <w:szCs w:val="28"/>
        </w:rPr>
      </w:pPr>
    </w:p>
    <w:p w14:paraId="332A3A08" w14:textId="76010771" w:rsidR="001F1CF4" w:rsidRDefault="001F1CF4" w:rsidP="00A45C68">
      <w:pPr>
        <w:pStyle w:val="Default"/>
        <w:spacing w:after="83"/>
        <w:rPr>
          <w:sz w:val="28"/>
          <w:szCs w:val="28"/>
        </w:rPr>
      </w:pPr>
    </w:p>
    <w:p w14:paraId="20875F48" w14:textId="045F0FEC" w:rsidR="001F1CF4" w:rsidRDefault="001F1CF4" w:rsidP="00A45C68">
      <w:pPr>
        <w:pStyle w:val="Default"/>
        <w:spacing w:after="83"/>
        <w:rPr>
          <w:sz w:val="28"/>
          <w:szCs w:val="28"/>
        </w:rPr>
      </w:pPr>
    </w:p>
    <w:p w14:paraId="4DF27E24" w14:textId="6ADE07C3" w:rsidR="001F1CF4" w:rsidRDefault="001F1CF4" w:rsidP="00A45C68">
      <w:pPr>
        <w:pStyle w:val="Default"/>
        <w:spacing w:after="83"/>
        <w:rPr>
          <w:sz w:val="28"/>
          <w:szCs w:val="28"/>
        </w:rPr>
      </w:pPr>
    </w:p>
    <w:p w14:paraId="62DCB820" w14:textId="4890A03B" w:rsidR="001F1CF4" w:rsidRDefault="001F1CF4" w:rsidP="00A45C68">
      <w:pPr>
        <w:pStyle w:val="Default"/>
        <w:spacing w:after="83"/>
        <w:rPr>
          <w:sz w:val="28"/>
          <w:szCs w:val="28"/>
        </w:rPr>
      </w:pPr>
    </w:p>
    <w:p w14:paraId="420C74DB" w14:textId="1019CE2A" w:rsidR="001F1CF4" w:rsidRDefault="001F1CF4" w:rsidP="00A45C68">
      <w:pPr>
        <w:pStyle w:val="Default"/>
        <w:spacing w:after="83"/>
        <w:rPr>
          <w:sz w:val="28"/>
          <w:szCs w:val="28"/>
        </w:rPr>
      </w:pPr>
    </w:p>
    <w:p w14:paraId="5CFE9C86" w14:textId="2EC7B57F" w:rsidR="001F1CF4" w:rsidRDefault="001F1CF4" w:rsidP="00A45C68">
      <w:pPr>
        <w:pStyle w:val="Default"/>
        <w:spacing w:after="83"/>
        <w:rPr>
          <w:sz w:val="28"/>
          <w:szCs w:val="28"/>
        </w:rPr>
      </w:pPr>
    </w:p>
    <w:p w14:paraId="46085AE9" w14:textId="5C10E008" w:rsidR="00A45C68" w:rsidRDefault="00A45C68" w:rsidP="003A61B5">
      <w:pPr>
        <w:pStyle w:val="3"/>
        <w:rPr>
          <w:rFonts w:ascii="Times New Roman" w:hAnsi="Times New Roman" w:cs="Times New Roman"/>
          <w:color w:val="auto"/>
          <w:sz w:val="32"/>
          <w:szCs w:val="32"/>
        </w:rPr>
      </w:pPr>
      <w:bookmarkStart w:id="19" w:name="_Toc54294485"/>
      <w:r w:rsidRPr="003A61B5">
        <w:rPr>
          <w:rFonts w:ascii="Times New Roman" w:hAnsi="Times New Roman" w:cs="Times New Roman"/>
          <w:color w:val="auto"/>
          <w:sz w:val="32"/>
          <w:szCs w:val="32"/>
        </w:rPr>
        <w:lastRenderedPageBreak/>
        <w:t>Структурная схема для проверки эквивалентности структурных преобразований</w:t>
      </w:r>
      <w:r w:rsidR="001E4DFE" w:rsidRPr="003A61B5">
        <w:rPr>
          <w:rFonts w:ascii="Times New Roman" w:hAnsi="Times New Roman" w:cs="Times New Roman"/>
          <w:color w:val="auto"/>
          <w:sz w:val="32"/>
          <w:szCs w:val="32"/>
        </w:rPr>
        <w:t>, р</w:t>
      </w:r>
      <w:r w:rsidRPr="003A61B5">
        <w:rPr>
          <w:rFonts w:ascii="Times New Roman" w:hAnsi="Times New Roman" w:cs="Times New Roman"/>
          <w:color w:val="auto"/>
          <w:sz w:val="32"/>
          <w:szCs w:val="32"/>
        </w:rPr>
        <w:t>езультаты проверки</w:t>
      </w:r>
      <w:r w:rsidR="001E4DFE" w:rsidRPr="003A61B5">
        <w:rPr>
          <w:rFonts w:ascii="Times New Roman" w:hAnsi="Times New Roman" w:cs="Times New Roman"/>
          <w:color w:val="auto"/>
          <w:sz w:val="32"/>
          <w:szCs w:val="32"/>
        </w:rPr>
        <w:t>:</w:t>
      </w:r>
      <w:bookmarkEnd w:id="19"/>
      <w:r w:rsidRPr="003A61B5">
        <w:rPr>
          <w:rFonts w:ascii="Times New Roman" w:hAnsi="Times New Roman" w:cs="Times New Roman"/>
          <w:color w:val="auto"/>
          <w:sz w:val="32"/>
          <w:szCs w:val="32"/>
        </w:rPr>
        <w:t xml:space="preserve"> </w:t>
      </w:r>
    </w:p>
    <w:p w14:paraId="0E6F6927" w14:textId="77777777" w:rsidR="00476924" w:rsidRPr="00476924" w:rsidRDefault="00476924" w:rsidP="004A1FDF">
      <w:pPr>
        <w:jc w:val="both"/>
        <w:rPr>
          <w:lang w:eastAsia="en-US"/>
        </w:rPr>
      </w:pPr>
    </w:p>
    <w:p w14:paraId="423B7BD4" w14:textId="7499C49E" w:rsidR="00476924" w:rsidRPr="00937C66" w:rsidRDefault="00476924" w:rsidP="004A1FDF">
      <w:pPr>
        <w:jc w:val="both"/>
        <w:rPr>
          <w:rFonts w:ascii="Times New Roman" w:hAnsi="Times New Roman" w:cs="Times New Roman"/>
          <w:sz w:val="24"/>
          <w:lang w:eastAsia="en-US"/>
        </w:rPr>
      </w:pPr>
      <w:r w:rsidRPr="00937C66">
        <w:rPr>
          <w:rFonts w:ascii="Times New Roman" w:hAnsi="Times New Roman" w:cs="Times New Roman"/>
          <w:sz w:val="24"/>
          <w:lang w:eastAsia="en-US"/>
        </w:rPr>
        <w:t xml:space="preserve">Построили исходную схему САУ с эквивалентной схемой САУ в </w:t>
      </w:r>
      <w:proofErr w:type="spellStart"/>
      <w:r w:rsidR="00F81CAF">
        <w:rPr>
          <w:rFonts w:ascii="Times New Roman" w:hAnsi="Times New Roman" w:cs="Times New Roman"/>
          <w:sz w:val="24"/>
          <w:lang w:val="en-GB" w:eastAsia="en-US"/>
        </w:rPr>
        <w:t>MatLab</w:t>
      </w:r>
      <w:proofErr w:type="spellEnd"/>
      <w:r w:rsidRPr="00937C66">
        <w:rPr>
          <w:rFonts w:ascii="Times New Roman" w:hAnsi="Times New Roman" w:cs="Times New Roman"/>
          <w:sz w:val="24"/>
          <w:lang w:eastAsia="en-US"/>
        </w:rPr>
        <w:t xml:space="preserve"> (</w:t>
      </w:r>
      <w:r>
        <w:rPr>
          <w:rFonts w:ascii="Times New Roman" w:hAnsi="Times New Roman" w:cs="Times New Roman"/>
          <w:sz w:val="24"/>
          <w:lang w:eastAsia="en-US"/>
        </w:rPr>
        <w:t>рисунок 29</w:t>
      </w:r>
      <w:r w:rsidRPr="00937C66">
        <w:rPr>
          <w:rFonts w:ascii="Times New Roman" w:hAnsi="Times New Roman" w:cs="Times New Roman"/>
          <w:sz w:val="24"/>
          <w:lang w:eastAsia="en-US"/>
        </w:rPr>
        <w:t>), получили соответствующие графики переходной исходной функции (рисунок</w:t>
      </w:r>
      <w:r>
        <w:rPr>
          <w:rFonts w:ascii="Times New Roman" w:hAnsi="Times New Roman" w:cs="Times New Roman"/>
          <w:sz w:val="24"/>
          <w:lang w:eastAsia="en-US"/>
        </w:rPr>
        <w:t xml:space="preserve"> 30</w:t>
      </w:r>
      <w:r w:rsidRPr="00937C66">
        <w:rPr>
          <w:rFonts w:ascii="Times New Roman" w:hAnsi="Times New Roman" w:cs="Times New Roman"/>
          <w:sz w:val="24"/>
          <w:lang w:eastAsia="en-US"/>
        </w:rPr>
        <w:t>) и переходной эквивалентной функции (рисунок</w:t>
      </w:r>
      <w:r>
        <w:rPr>
          <w:rFonts w:ascii="Times New Roman" w:hAnsi="Times New Roman" w:cs="Times New Roman"/>
          <w:sz w:val="24"/>
          <w:lang w:eastAsia="en-US"/>
        </w:rPr>
        <w:t xml:space="preserve"> 31</w:t>
      </w:r>
      <w:r w:rsidRPr="00937C66">
        <w:rPr>
          <w:rFonts w:ascii="Times New Roman" w:hAnsi="Times New Roman" w:cs="Times New Roman"/>
          <w:sz w:val="24"/>
          <w:lang w:eastAsia="en-US"/>
        </w:rPr>
        <w:t xml:space="preserve">), а также построили график относительной погрешности (рисунок </w:t>
      </w:r>
      <w:r>
        <w:rPr>
          <w:rFonts w:ascii="Times New Roman" w:hAnsi="Times New Roman" w:cs="Times New Roman"/>
          <w:sz w:val="24"/>
          <w:lang w:eastAsia="en-US"/>
        </w:rPr>
        <w:t>32</w:t>
      </w:r>
      <w:r w:rsidRPr="00937C66">
        <w:rPr>
          <w:rFonts w:ascii="Times New Roman" w:hAnsi="Times New Roman" w:cs="Times New Roman"/>
          <w:sz w:val="24"/>
          <w:lang w:eastAsia="en-US"/>
        </w:rPr>
        <w:t xml:space="preserve">). </w:t>
      </w:r>
    </w:p>
    <w:p w14:paraId="2734D412" w14:textId="77777777" w:rsidR="00476924" w:rsidRPr="00476924" w:rsidRDefault="00476924" w:rsidP="00476924">
      <w:pPr>
        <w:rPr>
          <w:lang w:eastAsia="en-US"/>
        </w:rPr>
      </w:pPr>
    </w:p>
    <w:p w14:paraId="49947463" w14:textId="6FDED8B7" w:rsidR="00A45C68" w:rsidRDefault="00846E29" w:rsidP="00A45C68">
      <w:pPr>
        <w:pStyle w:val="Default"/>
        <w:spacing w:after="83"/>
        <w:rPr>
          <w:sz w:val="28"/>
          <w:szCs w:val="28"/>
        </w:rPr>
      </w:pPr>
      <w:r w:rsidRPr="00846E29">
        <w:rPr>
          <w:noProof/>
          <w:sz w:val="28"/>
          <w:szCs w:val="28"/>
          <w:lang w:eastAsia="ru-RU"/>
        </w:rPr>
        <w:drawing>
          <wp:inline distT="0" distB="0" distL="0" distR="0" wp14:anchorId="78F1E2EC" wp14:editId="2533ECED">
            <wp:extent cx="5940425" cy="2573655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7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5D4966" w14:textId="69CC99F2" w:rsidR="001F1CF4" w:rsidRDefault="00132D7F" w:rsidP="00476924">
      <w:pPr>
        <w:pStyle w:val="Default"/>
        <w:spacing w:after="83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9 – </w:t>
      </w:r>
      <w:r w:rsidR="00624326" w:rsidRPr="00624326">
        <w:rPr>
          <w:sz w:val="28"/>
          <w:szCs w:val="28"/>
        </w:rPr>
        <w:t>Структурная схема для проверки эквивалентности структурных преобразований</w:t>
      </w:r>
    </w:p>
    <w:p w14:paraId="484436A8" w14:textId="77777777" w:rsidR="001F1CF4" w:rsidRDefault="001F1CF4" w:rsidP="00132D7F">
      <w:pPr>
        <w:pStyle w:val="Default"/>
        <w:spacing w:after="83"/>
        <w:jc w:val="center"/>
        <w:rPr>
          <w:sz w:val="28"/>
          <w:szCs w:val="28"/>
        </w:rPr>
      </w:pPr>
    </w:p>
    <w:p w14:paraId="08A78B99" w14:textId="1D3E43D3" w:rsidR="00BD6CD7" w:rsidRDefault="005B1899" w:rsidP="00132D7F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  <w:r w:rsidRPr="005B1899">
        <w:rPr>
          <w:rFonts w:eastAsiaTheme="minorEastAsia"/>
          <w:noProof/>
          <w:sz w:val="28"/>
          <w:szCs w:val="28"/>
          <w:lang w:eastAsia="ru-RU"/>
        </w:rPr>
        <w:drawing>
          <wp:inline distT="0" distB="0" distL="0" distR="0" wp14:anchorId="78BCC8BF" wp14:editId="4C7F791D">
            <wp:extent cx="5940425" cy="325945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4A3B8" w14:textId="36BBA32F" w:rsidR="00493671" w:rsidRDefault="00493671" w:rsidP="00132D7F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>
        <w:rPr>
          <w:sz w:val="28"/>
          <w:szCs w:val="28"/>
        </w:rPr>
        <w:t>30</w:t>
      </w:r>
      <w:r w:rsidR="0028204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7E656D">
        <w:rPr>
          <w:sz w:val="28"/>
          <w:szCs w:val="28"/>
        </w:rPr>
        <w:t>График переходной функции исходной САУ</w:t>
      </w:r>
    </w:p>
    <w:p w14:paraId="663F1AFF" w14:textId="699F8333" w:rsidR="00BD6CD7" w:rsidRDefault="005B1899" w:rsidP="00132D7F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  <w:r w:rsidRPr="005B1899">
        <w:rPr>
          <w:rFonts w:eastAsiaTheme="minorEastAsia"/>
          <w:noProof/>
          <w:sz w:val="28"/>
          <w:szCs w:val="28"/>
          <w:lang w:eastAsia="ru-RU"/>
        </w:rPr>
        <w:lastRenderedPageBreak/>
        <w:drawing>
          <wp:inline distT="0" distB="0" distL="0" distR="0" wp14:anchorId="27792FAB" wp14:editId="7C3F812F">
            <wp:extent cx="5940425" cy="324993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9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61155" w14:textId="48769556" w:rsidR="00DB453D" w:rsidRDefault="00DB453D" w:rsidP="00DB453D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 w:rsidR="00282040">
        <w:rPr>
          <w:sz w:val="28"/>
          <w:szCs w:val="28"/>
        </w:rPr>
        <w:t>31</w:t>
      </w:r>
      <w:r>
        <w:rPr>
          <w:sz w:val="28"/>
          <w:szCs w:val="28"/>
        </w:rPr>
        <w:t xml:space="preserve"> – </w:t>
      </w:r>
      <w:r w:rsidR="0068685C">
        <w:rPr>
          <w:sz w:val="28"/>
          <w:szCs w:val="28"/>
        </w:rPr>
        <w:t>График переходной функции эквивалентной САУ</w:t>
      </w:r>
    </w:p>
    <w:p w14:paraId="0AADAEE4" w14:textId="441B1F9E" w:rsidR="001F1CF4" w:rsidRDefault="001F1CF4" w:rsidP="00DB453D">
      <w:pPr>
        <w:pStyle w:val="Default"/>
        <w:spacing w:after="83"/>
        <w:jc w:val="center"/>
        <w:rPr>
          <w:sz w:val="28"/>
          <w:szCs w:val="28"/>
        </w:rPr>
      </w:pPr>
    </w:p>
    <w:p w14:paraId="5F98D27A" w14:textId="77777777" w:rsidR="001F1CF4" w:rsidRDefault="001F1CF4" w:rsidP="00DB453D">
      <w:pPr>
        <w:pStyle w:val="Default"/>
        <w:spacing w:after="83"/>
        <w:jc w:val="center"/>
        <w:rPr>
          <w:sz w:val="28"/>
          <w:szCs w:val="28"/>
        </w:rPr>
      </w:pPr>
    </w:p>
    <w:p w14:paraId="6FF248F7" w14:textId="77777777" w:rsidR="00DB453D" w:rsidRDefault="00DB453D" w:rsidP="00132D7F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</w:p>
    <w:p w14:paraId="2E02E7AF" w14:textId="6A81803F" w:rsidR="00BD6CD7" w:rsidRDefault="003824B9" w:rsidP="00132D7F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  <w:r w:rsidRPr="003824B9">
        <w:rPr>
          <w:rFonts w:eastAsiaTheme="minorEastAsia"/>
          <w:noProof/>
          <w:sz w:val="28"/>
          <w:szCs w:val="28"/>
          <w:lang w:eastAsia="ru-RU"/>
        </w:rPr>
        <w:drawing>
          <wp:inline distT="0" distB="0" distL="0" distR="0" wp14:anchorId="0521DE23" wp14:editId="3266EC1E">
            <wp:extent cx="5940425" cy="3178175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7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A2D34" w14:textId="1BA1A87F" w:rsidR="00282040" w:rsidRDefault="00282040" w:rsidP="00282040">
      <w:pPr>
        <w:pStyle w:val="Default"/>
        <w:spacing w:after="83"/>
        <w:jc w:val="center"/>
        <w:rPr>
          <w:sz w:val="28"/>
          <w:szCs w:val="28"/>
        </w:rPr>
      </w:pPr>
      <w:r w:rsidRPr="00CF75C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CF75C7">
        <w:rPr>
          <w:sz w:val="28"/>
          <w:szCs w:val="28"/>
        </w:rPr>
        <w:t xml:space="preserve"> </w:t>
      </w:r>
      <w:r w:rsidR="00414F96">
        <w:rPr>
          <w:sz w:val="28"/>
          <w:szCs w:val="28"/>
        </w:rPr>
        <w:t>32</w:t>
      </w:r>
      <w:r>
        <w:rPr>
          <w:sz w:val="28"/>
          <w:szCs w:val="28"/>
        </w:rPr>
        <w:t xml:space="preserve"> – График относительной погрешности</w:t>
      </w:r>
    </w:p>
    <w:p w14:paraId="6AC757A4" w14:textId="77777777" w:rsidR="00282040" w:rsidRPr="002A52DC" w:rsidRDefault="00282040" w:rsidP="00132D7F">
      <w:pPr>
        <w:pStyle w:val="Default"/>
        <w:spacing w:after="83"/>
        <w:jc w:val="center"/>
        <w:rPr>
          <w:rFonts w:eastAsiaTheme="minorEastAsia"/>
          <w:sz w:val="28"/>
          <w:szCs w:val="28"/>
        </w:rPr>
      </w:pPr>
    </w:p>
    <w:p w14:paraId="05671A7B" w14:textId="5F6F8A91" w:rsidR="007567BF" w:rsidRDefault="007567BF" w:rsidP="00A45C68">
      <w:pPr>
        <w:pStyle w:val="Default"/>
        <w:spacing w:after="83"/>
        <w:rPr>
          <w:sz w:val="28"/>
          <w:szCs w:val="28"/>
        </w:rPr>
      </w:pPr>
    </w:p>
    <w:p w14:paraId="3BF72731" w14:textId="77777777" w:rsidR="00B74D50" w:rsidRDefault="00B74D50" w:rsidP="00A45C68">
      <w:pPr>
        <w:pStyle w:val="Default"/>
        <w:rPr>
          <w:sz w:val="28"/>
          <w:szCs w:val="28"/>
        </w:rPr>
      </w:pPr>
    </w:p>
    <w:p w14:paraId="5F41C857" w14:textId="19315757" w:rsidR="00A45C68" w:rsidRPr="002A6F3C" w:rsidRDefault="00A45C68" w:rsidP="004E31FE">
      <w:pPr>
        <w:pStyle w:val="1"/>
      </w:pPr>
      <w:bookmarkStart w:id="20" w:name="_Toc54294486"/>
      <w:r w:rsidRPr="001E4DFE">
        <w:lastRenderedPageBreak/>
        <w:t>Вывод</w:t>
      </w:r>
      <w:r w:rsidR="00B74D50" w:rsidRPr="002A6F3C">
        <w:t>:</w:t>
      </w:r>
      <w:bookmarkEnd w:id="20"/>
    </w:p>
    <w:p w14:paraId="79AF8B4B" w14:textId="77777777" w:rsidR="00A45C68" w:rsidRDefault="00A45C68" w:rsidP="00A45C68">
      <w:pPr>
        <w:pStyle w:val="Default"/>
        <w:rPr>
          <w:sz w:val="28"/>
          <w:szCs w:val="28"/>
        </w:rPr>
      </w:pPr>
    </w:p>
    <w:p w14:paraId="382C836D" w14:textId="722AAF74" w:rsidR="0069034F" w:rsidRPr="0069034F" w:rsidRDefault="0069034F" w:rsidP="004A1FDF">
      <w:pPr>
        <w:pStyle w:val="Default"/>
        <w:spacing w:after="83"/>
        <w:ind w:firstLine="708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Мы изучили</w:t>
      </w:r>
      <w:r w:rsidRPr="0069034F">
        <w:rPr>
          <w:sz w:val="28"/>
          <w:szCs w:val="28"/>
          <w:shd w:val="clear" w:color="auto" w:fill="FFFFFF"/>
        </w:rPr>
        <w:t xml:space="preserve"> и научились</w:t>
      </w:r>
      <w:r>
        <w:rPr>
          <w:sz w:val="28"/>
          <w:szCs w:val="28"/>
          <w:shd w:val="clear" w:color="auto" w:fill="FFFFFF"/>
        </w:rPr>
        <w:t xml:space="preserve"> строить структурные преобразования звеньев такие как параллельные</w:t>
      </w:r>
      <w:r w:rsidRPr="0069034F">
        <w:rPr>
          <w:sz w:val="28"/>
          <w:szCs w:val="28"/>
          <w:shd w:val="clear" w:color="auto" w:fill="FFFFFF"/>
        </w:rPr>
        <w:t>,</w:t>
      </w:r>
      <w:r>
        <w:rPr>
          <w:sz w:val="28"/>
          <w:szCs w:val="28"/>
          <w:shd w:val="clear" w:color="auto" w:fill="FFFFFF"/>
        </w:rPr>
        <w:t xml:space="preserve"> последовательные и обратную связь (положительная</w:t>
      </w:r>
      <w:r w:rsidRPr="0069034F">
        <w:rPr>
          <w:sz w:val="28"/>
          <w:szCs w:val="28"/>
          <w:shd w:val="clear" w:color="auto" w:fill="FFFFFF"/>
        </w:rPr>
        <w:t>,</w:t>
      </w:r>
      <w:r>
        <w:rPr>
          <w:sz w:val="28"/>
          <w:szCs w:val="28"/>
          <w:shd w:val="clear" w:color="auto" w:fill="FFFFFF"/>
        </w:rPr>
        <w:t xml:space="preserve"> отрицательная)</w:t>
      </w:r>
      <w:r w:rsidRPr="0069034F">
        <w:rPr>
          <w:sz w:val="28"/>
          <w:szCs w:val="28"/>
          <w:shd w:val="clear" w:color="auto" w:fill="FFFFFF"/>
        </w:rPr>
        <w:t>,</w:t>
      </w:r>
      <w:r>
        <w:rPr>
          <w:sz w:val="28"/>
          <w:szCs w:val="28"/>
          <w:shd w:val="clear" w:color="auto" w:fill="FFFFFF"/>
        </w:rPr>
        <w:t xml:space="preserve"> а также проверили с помощью </w:t>
      </w:r>
      <w:r>
        <w:rPr>
          <w:sz w:val="28"/>
          <w:szCs w:val="28"/>
        </w:rPr>
        <w:t xml:space="preserve">графиков, построенных в </w:t>
      </w:r>
      <w:proofErr w:type="spellStart"/>
      <w:r w:rsidRPr="007108E0">
        <w:rPr>
          <w:sz w:val="28"/>
          <w:szCs w:val="28"/>
        </w:rPr>
        <w:t>MatLab</w:t>
      </w:r>
      <w:proofErr w:type="spellEnd"/>
      <w:r w:rsidRPr="007108E0">
        <w:rPr>
          <w:sz w:val="28"/>
          <w:szCs w:val="28"/>
        </w:rPr>
        <w:t xml:space="preserve"> </w:t>
      </w:r>
      <w:proofErr w:type="spellStart"/>
      <w:r w:rsidRPr="007108E0">
        <w:rPr>
          <w:sz w:val="28"/>
          <w:szCs w:val="28"/>
        </w:rPr>
        <w:t>Simulink</w:t>
      </w:r>
      <w:proofErr w:type="spellEnd"/>
      <w:r>
        <w:rPr>
          <w:sz w:val="28"/>
          <w:szCs w:val="28"/>
        </w:rPr>
        <w:t xml:space="preserve"> справедливость эквивалентных преобразований. Для подтверждения</w:t>
      </w:r>
      <w:r>
        <w:rPr>
          <w:sz w:val="28"/>
          <w:szCs w:val="28"/>
          <w:shd w:val="clear" w:color="auto" w:fill="FFFFFF"/>
        </w:rPr>
        <w:t xml:space="preserve"> данного тезиса использовались графики относительной погрешности</w:t>
      </w:r>
      <w:r w:rsidRPr="0069034F">
        <w:rPr>
          <w:sz w:val="28"/>
          <w:szCs w:val="28"/>
          <w:shd w:val="clear" w:color="auto" w:fill="FFFFFF"/>
        </w:rPr>
        <w:t>,</w:t>
      </w:r>
      <w:r>
        <w:rPr>
          <w:sz w:val="28"/>
          <w:szCs w:val="28"/>
          <w:shd w:val="clear" w:color="auto" w:fill="FFFFFF"/>
        </w:rPr>
        <w:t xml:space="preserve"> которые были построены на основе исходной и эквивалентной схем.</w:t>
      </w:r>
      <w:r w:rsidRPr="0069034F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Значения относительной погрешности</w:t>
      </w:r>
      <w:r w:rsidRPr="005876A1">
        <w:rPr>
          <w:sz w:val="28"/>
          <w:szCs w:val="28"/>
          <w:shd w:val="clear" w:color="auto" w:fill="FFFFFF"/>
        </w:rPr>
        <w:t xml:space="preserve"> в кажды</w:t>
      </w:r>
      <w:r>
        <w:rPr>
          <w:sz w:val="28"/>
          <w:szCs w:val="28"/>
          <w:shd w:val="clear" w:color="auto" w:fill="FFFFFF"/>
        </w:rPr>
        <w:t xml:space="preserve">й момент времени были порядк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-16</m:t>
            </m:r>
          </m:sup>
        </m:sSup>
      </m:oMath>
      <w:r w:rsidRPr="008834DB">
        <w:rPr>
          <w:sz w:val="28"/>
          <w:szCs w:val="28"/>
          <w:shd w:val="clear" w:color="auto" w:fill="FFFFFF"/>
        </w:rPr>
        <w:t>,</w:t>
      </w:r>
      <w:r w:rsidRPr="005876A1">
        <w:rPr>
          <w:sz w:val="28"/>
          <w:szCs w:val="28"/>
          <w:shd w:val="clear" w:color="auto" w:fill="FFFFFF"/>
        </w:rPr>
        <w:t xml:space="preserve"> что говорит о том, что преобразовани</w:t>
      </w:r>
      <w:r>
        <w:rPr>
          <w:sz w:val="28"/>
          <w:szCs w:val="28"/>
          <w:shd w:val="clear" w:color="auto" w:fill="FFFFFF"/>
        </w:rPr>
        <w:t>я</w:t>
      </w:r>
      <w:r w:rsidRPr="005876A1">
        <w:rPr>
          <w:sz w:val="28"/>
          <w:szCs w:val="28"/>
          <w:shd w:val="clear" w:color="auto" w:fill="FFFFFF"/>
        </w:rPr>
        <w:t xml:space="preserve"> эквивалентн</w:t>
      </w:r>
      <w:r>
        <w:rPr>
          <w:sz w:val="28"/>
          <w:szCs w:val="28"/>
          <w:shd w:val="clear" w:color="auto" w:fill="FFFFFF"/>
        </w:rPr>
        <w:t xml:space="preserve">ы. Погрешность связана </w:t>
      </w:r>
      <w:r w:rsidRPr="005876A1">
        <w:rPr>
          <w:sz w:val="28"/>
          <w:szCs w:val="28"/>
          <w:shd w:val="clear" w:color="auto" w:fill="FFFFFF"/>
        </w:rPr>
        <w:t>с неточностью численных методов</w:t>
      </w:r>
      <w:r w:rsidR="006C0DA5">
        <w:rPr>
          <w:sz w:val="28"/>
          <w:szCs w:val="28"/>
          <w:shd w:val="clear" w:color="auto" w:fill="FFFFFF"/>
        </w:rPr>
        <w:t>.</w:t>
      </w:r>
    </w:p>
    <w:p w14:paraId="1BE9646C" w14:textId="77777777" w:rsidR="00A45C68" w:rsidRPr="005F0D1E" w:rsidRDefault="00A45C68" w:rsidP="00A45C68">
      <w:pPr>
        <w:rPr>
          <w:rFonts w:ascii="Times New Roman" w:hAnsi="Times New Roman" w:cs="Times New Roman"/>
          <w:sz w:val="28"/>
          <w:szCs w:val="28"/>
        </w:rPr>
      </w:pPr>
    </w:p>
    <w:p w14:paraId="3B3F993F" w14:textId="6F8D1690" w:rsidR="00397533" w:rsidRPr="00397533" w:rsidRDefault="00397533" w:rsidP="00397533">
      <w:pPr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sectPr w:rsidR="00397533" w:rsidRPr="00397533" w:rsidSect="00211A21">
      <w:footerReference w:type="default" r:id="rId7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6133731" w14:textId="77777777" w:rsidR="0079402E" w:rsidRDefault="0079402E" w:rsidP="003C1232">
      <w:pPr>
        <w:spacing w:after="0" w:line="240" w:lineRule="auto"/>
      </w:pPr>
      <w:r>
        <w:separator/>
      </w:r>
    </w:p>
  </w:endnote>
  <w:endnote w:type="continuationSeparator" w:id="0">
    <w:p w14:paraId="4EE27C35" w14:textId="77777777" w:rsidR="0079402E" w:rsidRDefault="0079402E" w:rsidP="003C12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28143322"/>
      <w:docPartObj>
        <w:docPartGallery w:val="Page Numbers (Bottom of Page)"/>
        <w:docPartUnique/>
      </w:docPartObj>
    </w:sdtPr>
    <w:sdtEndPr/>
    <w:sdtContent>
      <w:p w14:paraId="78E0D8A5" w14:textId="3FA10033" w:rsidR="00F81CAF" w:rsidRDefault="0079402E">
        <w:pPr>
          <w:pStyle w:val="aa"/>
          <w:jc w:val="center"/>
        </w:pPr>
      </w:p>
    </w:sdtContent>
  </w:sdt>
  <w:p w14:paraId="2164A1B7" w14:textId="77777777" w:rsidR="00F81CAF" w:rsidRDefault="00F81CAF">
    <w:pPr>
      <w:pStyle w:val="aa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75079298"/>
      <w:docPartObj>
        <w:docPartGallery w:val="Page Numbers (Bottom of Page)"/>
        <w:docPartUnique/>
      </w:docPartObj>
    </w:sdtPr>
    <w:sdtEndPr/>
    <w:sdtContent>
      <w:p w14:paraId="7D52F81F" w14:textId="098C3290" w:rsidR="00F81CAF" w:rsidRDefault="00F81CAF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A4BB0">
          <w:rPr>
            <w:noProof/>
          </w:rPr>
          <w:t>6</w:t>
        </w:r>
        <w:r>
          <w:fldChar w:fldCharType="end"/>
        </w:r>
      </w:p>
    </w:sdtContent>
  </w:sdt>
  <w:p w14:paraId="7305C69A" w14:textId="77777777" w:rsidR="00F81CAF" w:rsidRDefault="00F81CAF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05D1A3" w14:textId="77777777" w:rsidR="0079402E" w:rsidRDefault="0079402E" w:rsidP="003C1232">
      <w:pPr>
        <w:spacing w:after="0" w:line="240" w:lineRule="auto"/>
      </w:pPr>
      <w:r>
        <w:separator/>
      </w:r>
    </w:p>
  </w:footnote>
  <w:footnote w:type="continuationSeparator" w:id="0">
    <w:p w14:paraId="314C5FE3" w14:textId="77777777" w:rsidR="0079402E" w:rsidRDefault="0079402E" w:rsidP="003C12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561773"/>
    <w:multiLevelType w:val="multilevel"/>
    <w:tmpl w:val="8E1C6FE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4"/>
      <w:numFmt w:val="decimal"/>
      <w:isLgl/>
      <w:lvlText w:val="%1.%2"/>
      <w:lvlJc w:val="left"/>
      <w:pPr>
        <w:ind w:left="830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" w15:restartNumberingAfterBreak="0">
    <w:nsid w:val="2B546480"/>
    <w:multiLevelType w:val="hybridMultilevel"/>
    <w:tmpl w:val="AB2A05A2"/>
    <w:lvl w:ilvl="0" w:tplc="CF54893E">
      <w:start w:val="1"/>
      <w:numFmt w:val="decimal"/>
      <w:lvlText w:val="%1)"/>
      <w:lvlJc w:val="left"/>
      <w:pPr>
        <w:ind w:left="17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2" w15:restartNumberingAfterBreak="0">
    <w:nsid w:val="2C95052A"/>
    <w:multiLevelType w:val="hybridMultilevel"/>
    <w:tmpl w:val="D3E8219E"/>
    <w:lvl w:ilvl="0" w:tplc="B86C7EB8">
      <w:start w:val="1"/>
      <w:numFmt w:val="decimal"/>
      <w:lvlText w:val="%1)"/>
      <w:lvlJc w:val="left"/>
      <w:pPr>
        <w:ind w:left="1068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355A6F1E"/>
    <w:multiLevelType w:val="hybridMultilevel"/>
    <w:tmpl w:val="D3E8219E"/>
    <w:lvl w:ilvl="0" w:tplc="B86C7EB8">
      <w:start w:val="1"/>
      <w:numFmt w:val="decimal"/>
      <w:lvlText w:val="%1)"/>
      <w:lvlJc w:val="left"/>
      <w:pPr>
        <w:ind w:left="1068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366C1896"/>
    <w:multiLevelType w:val="hybridMultilevel"/>
    <w:tmpl w:val="F5DE0254"/>
    <w:lvl w:ilvl="0" w:tplc="4E382418">
      <w:start w:val="1"/>
      <w:numFmt w:val="decimal"/>
      <w:lvlText w:val="%1)"/>
      <w:lvlJc w:val="left"/>
      <w:pPr>
        <w:ind w:left="17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5" w15:restartNumberingAfterBreak="0">
    <w:nsid w:val="3C7501E2"/>
    <w:multiLevelType w:val="hybridMultilevel"/>
    <w:tmpl w:val="D3E8219E"/>
    <w:lvl w:ilvl="0" w:tplc="B86C7EB8">
      <w:start w:val="1"/>
      <w:numFmt w:val="decimal"/>
      <w:lvlText w:val="%1)"/>
      <w:lvlJc w:val="left"/>
      <w:pPr>
        <w:ind w:left="1068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415E621A"/>
    <w:multiLevelType w:val="hybridMultilevel"/>
    <w:tmpl w:val="8458B0E0"/>
    <w:lvl w:ilvl="0" w:tplc="2FE251B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205500"/>
    <w:multiLevelType w:val="hybridMultilevel"/>
    <w:tmpl w:val="58869C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AB7AD7"/>
    <w:multiLevelType w:val="hybridMultilevel"/>
    <w:tmpl w:val="D3E8219E"/>
    <w:lvl w:ilvl="0" w:tplc="B86C7EB8">
      <w:start w:val="1"/>
      <w:numFmt w:val="decimal"/>
      <w:lvlText w:val="%1)"/>
      <w:lvlJc w:val="left"/>
      <w:pPr>
        <w:ind w:left="1068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72587346"/>
    <w:multiLevelType w:val="hybridMultilevel"/>
    <w:tmpl w:val="D3E8219E"/>
    <w:lvl w:ilvl="0" w:tplc="B86C7EB8">
      <w:start w:val="1"/>
      <w:numFmt w:val="decimal"/>
      <w:lvlText w:val="%1)"/>
      <w:lvlJc w:val="left"/>
      <w:pPr>
        <w:ind w:left="1068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5"/>
  </w:num>
  <w:num w:numId="5">
    <w:abstractNumId w:val="9"/>
  </w:num>
  <w:num w:numId="6">
    <w:abstractNumId w:val="3"/>
  </w:num>
  <w:num w:numId="7">
    <w:abstractNumId w:val="8"/>
  </w:num>
  <w:num w:numId="8">
    <w:abstractNumId w:val="2"/>
  </w:num>
  <w:num w:numId="9">
    <w:abstractNumId w:val="4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6458"/>
    <w:rsid w:val="000003EE"/>
    <w:rsid w:val="000032EC"/>
    <w:rsid w:val="000051D3"/>
    <w:rsid w:val="00007FF6"/>
    <w:rsid w:val="00010325"/>
    <w:rsid w:val="000104C1"/>
    <w:rsid w:val="00010816"/>
    <w:rsid w:val="00012298"/>
    <w:rsid w:val="00013153"/>
    <w:rsid w:val="00013EAA"/>
    <w:rsid w:val="000151E3"/>
    <w:rsid w:val="00016377"/>
    <w:rsid w:val="00016C9C"/>
    <w:rsid w:val="000229B7"/>
    <w:rsid w:val="00023DB8"/>
    <w:rsid w:val="000252C2"/>
    <w:rsid w:val="000331D4"/>
    <w:rsid w:val="0003584E"/>
    <w:rsid w:val="00035F14"/>
    <w:rsid w:val="000367B8"/>
    <w:rsid w:val="000372CB"/>
    <w:rsid w:val="000400A2"/>
    <w:rsid w:val="000451C3"/>
    <w:rsid w:val="0004524B"/>
    <w:rsid w:val="0004645D"/>
    <w:rsid w:val="0005029A"/>
    <w:rsid w:val="00052926"/>
    <w:rsid w:val="0005458F"/>
    <w:rsid w:val="00054FF2"/>
    <w:rsid w:val="00055272"/>
    <w:rsid w:val="00062C86"/>
    <w:rsid w:val="00067C97"/>
    <w:rsid w:val="00073752"/>
    <w:rsid w:val="00075C0E"/>
    <w:rsid w:val="000872FF"/>
    <w:rsid w:val="000A08D4"/>
    <w:rsid w:val="000A1B41"/>
    <w:rsid w:val="000A4BB0"/>
    <w:rsid w:val="000A59E4"/>
    <w:rsid w:val="000A6624"/>
    <w:rsid w:val="000B400D"/>
    <w:rsid w:val="000B41A2"/>
    <w:rsid w:val="000C064F"/>
    <w:rsid w:val="000C0890"/>
    <w:rsid w:val="000C119A"/>
    <w:rsid w:val="000C2C51"/>
    <w:rsid w:val="000C438E"/>
    <w:rsid w:val="000C5C8F"/>
    <w:rsid w:val="000D58B2"/>
    <w:rsid w:val="00114A70"/>
    <w:rsid w:val="001154DE"/>
    <w:rsid w:val="00116502"/>
    <w:rsid w:val="00124E53"/>
    <w:rsid w:val="00125CBF"/>
    <w:rsid w:val="00126809"/>
    <w:rsid w:val="00130042"/>
    <w:rsid w:val="00132D7F"/>
    <w:rsid w:val="0013495C"/>
    <w:rsid w:val="00136AC6"/>
    <w:rsid w:val="00146CCC"/>
    <w:rsid w:val="00150EEC"/>
    <w:rsid w:val="00152E6B"/>
    <w:rsid w:val="00154F77"/>
    <w:rsid w:val="00156A0A"/>
    <w:rsid w:val="00160A95"/>
    <w:rsid w:val="00160EF7"/>
    <w:rsid w:val="00183369"/>
    <w:rsid w:val="00184F7C"/>
    <w:rsid w:val="001854DC"/>
    <w:rsid w:val="001932AC"/>
    <w:rsid w:val="0019662A"/>
    <w:rsid w:val="00196C96"/>
    <w:rsid w:val="00197324"/>
    <w:rsid w:val="001A0AE9"/>
    <w:rsid w:val="001A1C7A"/>
    <w:rsid w:val="001A6AC6"/>
    <w:rsid w:val="001B35F4"/>
    <w:rsid w:val="001B3A47"/>
    <w:rsid w:val="001B670E"/>
    <w:rsid w:val="001B7BED"/>
    <w:rsid w:val="001C15B6"/>
    <w:rsid w:val="001C4659"/>
    <w:rsid w:val="001C4CCB"/>
    <w:rsid w:val="001D031C"/>
    <w:rsid w:val="001D04A6"/>
    <w:rsid w:val="001D5304"/>
    <w:rsid w:val="001E049A"/>
    <w:rsid w:val="001E0E88"/>
    <w:rsid w:val="001E4DFE"/>
    <w:rsid w:val="001E608C"/>
    <w:rsid w:val="001F1CF4"/>
    <w:rsid w:val="001F2B44"/>
    <w:rsid w:val="001F428A"/>
    <w:rsid w:val="00201E27"/>
    <w:rsid w:val="002029C1"/>
    <w:rsid w:val="00203C82"/>
    <w:rsid w:val="00205AA5"/>
    <w:rsid w:val="00206B0D"/>
    <w:rsid w:val="00211A21"/>
    <w:rsid w:val="0021530D"/>
    <w:rsid w:val="002169DA"/>
    <w:rsid w:val="00217210"/>
    <w:rsid w:val="00220F54"/>
    <w:rsid w:val="00223FCD"/>
    <w:rsid w:val="00224FC2"/>
    <w:rsid w:val="0022558C"/>
    <w:rsid w:val="0023193D"/>
    <w:rsid w:val="00233FD4"/>
    <w:rsid w:val="00236395"/>
    <w:rsid w:val="0023721F"/>
    <w:rsid w:val="00240E11"/>
    <w:rsid w:val="00245B2B"/>
    <w:rsid w:val="00246516"/>
    <w:rsid w:val="00255B08"/>
    <w:rsid w:val="00256646"/>
    <w:rsid w:val="00261CDC"/>
    <w:rsid w:val="0026262E"/>
    <w:rsid w:val="00263461"/>
    <w:rsid w:val="002639D4"/>
    <w:rsid w:val="00263EEC"/>
    <w:rsid w:val="00264840"/>
    <w:rsid w:val="00265240"/>
    <w:rsid w:val="00266433"/>
    <w:rsid w:val="0026766F"/>
    <w:rsid w:val="00274667"/>
    <w:rsid w:val="00276083"/>
    <w:rsid w:val="0027763D"/>
    <w:rsid w:val="00277B0B"/>
    <w:rsid w:val="002800FA"/>
    <w:rsid w:val="00282040"/>
    <w:rsid w:val="002820AB"/>
    <w:rsid w:val="002829A6"/>
    <w:rsid w:val="00282A54"/>
    <w:rsid w:val="002847C4"/>
    <w:rsid w:val="00285050"/>
    <w:rsid w:val="00286B73"/>
    <w:rsid w:val="002870C2"/>
    <w:rsid w:val="002948A7"/>
    <w:rsid w:val="002A1282"/>
    <w:rsid w:val="002A52DC"/>
    <w:rsid w:val="002A6576"/>
    <w:rsid w:val="002A6F3C"/>
    <w:rsid w:val="002B4690"/>
    <w:rsid w:val="002B595B"/>
    <w:rsid w:val="002B6FAD"/>
    <w:rsid w:val="002C3613"/>
    <w:rsid w:val="002C4D81"/>
    <w:rsid w:val="002C5530"/>
    <w:rsid w:val="002C5FD0"/>
    <w:rsid w:val="002C73D1"/>
    <w:rsid w:val="002D1008"/>
    <w:rsid w:val="002D48BF"/>
    <w:rsid w:val="002D73A4"/>
    <w:rsid w:val="002E5B22"/>
    <w:rsid w:val="002F2084"/>
    <w:rsid w:val="002F222C"/>
    <w:rsid w:val="002F46D2"/>
    <w:rsid w:val="002F7F0C"/>
    <w:rsid w:val="003006AF"/>
    <w:rsid w:val="00302F5A"/>
    <w:rsid w:val="00303F79"/>
    <w:rsid w:val="0030549C"/>
    <w:rsid w:val="00305862"/>
    <w:rsid w:val="00305DE1"/>
    <w:rsid w:val="0031408F"/>
    <w:rsid w:val="0031426C"/>
    <w:rsid w:val="00315E62"/>
    <w:rsid w:val="00320FBB"/>
    <w:rsid w:val="00321633"/>
    <w:rsid w:val="00324B28"/>
    <w:rsid w:val="0033138F"/>
    <w:rsid w:val="0033596F"/>
    <w:rsid w:val="00337C8D"/>
    <w:rsid w:val="00343FDB"/>
    <w:rsid w:val="003639F5"/>
    <w:rsid w:val="00363D5C"/>
    <w:rsid w:val="00366018"/>
    <w:rsid w:val="003736F6"/>
    <w:rsid w:val="00373760"/>
    <w:rsid w:val="00375383"/>
    <w:rsid w:val="00377482"/>
    <w:rsid w:val="003824B9"/>
    <w:rsid w:val="00384868"/>
    <w:rsid w:val="00386EDB"/>
    <w:rsid w:val="0039071F"/>
    <w:rsid w:val="0039188C"/>
    <w:rsid w:val="00393BEB"/>
    <w:rsid w:val="00395A12"/>
    <w:rsid w:val="00397533"/>
    <w:rsid w:val="003A1456"/>
    <w:rsid w:val="003A5B67"/>
    <w:rsid w:val="003A61B5"/>
    <w:rsid w:val="003B24D3"/>
    <w:rsid w:val="003B26F9"/>
    <w:rsid w:val="003B3800"/>
    <w:rsid w:val="003B509C"/>
    <w:rsid w:val="003C1232"/>
    <w:rsid w:val="003C267D"/>
    <w:rsid w:val="003C6AF7"/>
    <w:rsid w:val="003D46E3"/>
    <w:rsid w:val="003D71F1"/>
    <w:rsid w:val="003E3071"/>
    <w:rsid w:val="003E6720"/>
    <w:rsid w:val="003F1EB5"/>
    <w:rsid w:val="003F2A40"/>
    <w:rsid w:val="003F319B"/>
    <w:rsid w:val="003F4C9C"/>
    <w:rsid w:val="003F5A9D"/>
    <w:rsid w:val="003F73E0"/>
    <w:rsid w:val="004017F3"/>
    <w:rsid w:val="00402C35"/>
    <w:rsid w:val="00403AA0"/>
    <w:rsid w:val="0040432F"/>
    <w:rsid w:val="004072D2"/>
    <w:rsid w:val="00407B1F"/>
    <w:rsid w:val="004137B6"/>
    <w:rsid w:val="0041428B"/>
    <w:rsid w:val="00414AF6"/>
    <w:rsid w:val="00414F96"/>
    <w:rsid w:val="004154D6"/>
    <w:rsid w:val="004203FC"/>
    <w:rsid w:val="00425AB1"/>
    <w:rsid w:val="00426DCF"/>
    <w:rsid w:val="004320C3"/>
    <w:rsid w:val="00433DB7"/>
    <w:rsid w:val="00434599"/>
    <w:rsid w:val="0044048F"/>
    <w:rsid w:val="0044696F"/>
    <w:rsid w:val="00465A32"/>
    <w:rsid w:val="00470004"/>
    <w:rsid w:val="004718A4"/>
    <w:rsid w:val="00476343"/>
    <w:rsid w:val="00476924"/>
    <w:rsid w:val="004827C9"/>
    <w:rsid w:val="004859A5"/>
    <w:rsid w:val="00486107"/>
    <w:rsid w:val="0049048C"/>
    <w:rsid w:val="0049356F"/>
    <w:rsid w:val="00493671"/>
    <w:rsid w:val="00495644"/>
    <w:rsid w:val="0049626F"/>
    <w:rsid w:val="004A0E10"/>
    <w:rsid w:val="004A1FDF"/>
    <w:rsid w:val="004A4155"/>
    <w:rsid w:val="004A58E9"/>
    <w:rsid w:val="004A6C51"/>
    <w:rsid w:val="004B09F2"/>
    <w:rsid w:val="004C00DD"/>
    <w:rsid w:val="004C17DB"/>
    <w:rsid w:val="004C6285"/>
    <w:rsid w:val="004E06E5"/>
    <w:rsid w:val="004E31FE"/>
    <w:rsid w:val="004F100B"/>
    <w:rsid w:val="004F2D7F"/>
    <w:rsid w:val="004F44C4"/>
    <w:rsid w:val="004F4E79"/>
    <w:rsid w:val="004F4FAE"/>
    <w:rsid w:val="004F6A7A"/>
    <w:rsid w:val="004F7853"/>
    <w:rsid w:val="00500A90"/>
    <w:rsid w:val="00501711"/>
    <w:rsid w:val="005043A3"/>
    <w:rsid w:val="00507560"/>
    <w:rsid w:val="0050782C"/>
    <w:rsid w:val="00511B88"/>
    <w:rsid w:val="0051428C"/>
    <w:rsid w:val="00520303"/>
    <w:rsid w:val="005211F6"/>
    <w:rsid w:val="00521AB4"/>
    <w:rsid w:val="00522175"/>
    <w:rsid w:val="0052626D"/>
    <w:rsid w:val="00530180"/>
    <w:rsid w:val="00535025"/>
    <w:rsid w:val="00535598"/>
    <w:rsid w:val="005372FE"/>
    <w:rsid w:val="00537951"/>
    <w:rsid w:val="0054049A"/>
    <w:rsid w:val="005419D2"/>
    <w:rsid w:val="005461E6"/>
    <w:rsid w:val="00546286"/>
    <w:rsid w:val="00553C7E"/>
    <w:rsid w:val="0055519E"/>
    <w:rsid w:val="00557A03"/>
    <w:rsid w:val="005613F3"/>
    <w:rsid w:val="00565C08"/>
    <w:rsid w:val="005671D0"/>
    <w:rsid w:val="00570FB7"/>
    <w:rsid w:val="00580281"/>
    <w:rsid w:val="005838E4"/>
    <w:rsid w:val="005848CC"/>
    <w:rsid w:val="00585C2F"/>
    <w:rsid w:val="00590C6E"/>
    <w:rsid w:val="005A06E2"/>
    <w:rsid w:val="005A1913"/>
    <w:rsid w:val="005A455E"/>
    <w:rsid w:val="005A6DA1"/>
    <w:rsid w:val="005B1899"/>
    <w:rsid w:val="005B684F"/>
    <w:rsid w:val="005C2553"/>
    <w:rsid w:val="005C4906"/>
    <w:rsid w:val="005C6FE1"/>
    <w:rsid w:val="005D1689"/>
    <w:rsid w:val="005D3E27"/>
    <w:rsid w:val="005D7FCD"/>
    <w:rsid w:val="005E402B"/>
    <w:rsid w:val="005F4BE9"/>
    <w:rsid w:val="005F4E93"/>
    <w:rsid w:val="00600664"/>
    <w:rsid w:val="00600C95"/>
    <w:rsid w:val="00602A38"/>
    <w:rsid w:val="0060731D"/>
    <w:rsid w:val="006112F2"/>
    <w:rsid w:val="00612071"/>
    <w:rsid w:val="00612D03"/>
    <w:rsid w:val="00612D7A"/>
    <w:rsid w:val="006159EC"/>
    <w:rsid w:val="00617D19"/>
    <w:rsid w:val="006216D0"/>
    <w:rsid w:val="00622036"/>
    <w:rsid w:val="0062241B"/>
    <w:rsid w:val="00624326"/>
    <w:rsid w:val="00626BD2"/>
    <w:rsid w:val="00627754"/>
    <w:rsid w:val="0063392A"/>
    <w:rsid w:val="006350B8"/>
    <w:rsid w:val="00646F81"/>
    <w:rsid w:val="006511A8"/>
    <w:rsid w:val="006522FE"/>
    <w:rsid w:val="00654852"/>
    <w:rsid w:val="00656821"/>
    <w:rsid w:val="00657815"/>
    <w:rsid w:val="00662765"/>
    <w:rsid w:val="00664373"/>
    <w:rsid w:val="00664541"/>
    <w:rsid w:val="00665779"/>
    <w:rsid w:val="006771FB"/>
    <w:rsid w:val="00677E27"/>
    <w:rsid w:val="0068685C"/>
    <w:rsid w:val="00686AC6"/>
    <w:rsid w:val="0069034F"/>
    <w:rsid w:val="00695170"/>
    <w:rsid w:val="006961B0"/>
    <w:rsid w:val="006A0753"/>
    <w:rsid w:val="006A5CEF"/>
    <w:rsid w:val="006B09F2"/>
    <w:rsid w:val="006B11A0"/>
    <w:rsid w:val="006B5796"/>
    <w:rsid w:val="006C0B26"/>
    <w:rsid w:val="006C0DA5"/>
    <w:rsid w:val="006C21DF"/>
    <w:rsid w:val="006D5565"/>
    <w:rsid w:val="006D712D"/>
    <w:rsid w:val="006F1DE8"/>
    <w:rsid w:val="006F3EC9"/>
    <w:rsid w:val="006F4BAD"/>
    <w:rsid w:val="006F7DF4"/>
    <w:rsid w:val="00700077"/>
    <w:rsid w:val="007002E7"/>
    <w:rsid w:val="00700A64"/>
    <w:rsid w:val="007041CA"/>
    <w:rsid w:val="00710653"/>
    <w:rsid w:val="00712149"/>
    <w:rsid w:val="00716B09"/>
    <w:rsid w:val="00717E7C"/>
    <w:rsid w:val="00720840"/>
    <w:rsid w:val="00722D10"/>
    <w:rsid w:val="007242E3"/>
    <w:rsid w:val="00724ACA"/>
    <w:rsid w:val="0072542E"/>
    <w:rsid w:val="00726F70"/>
    <w:rsid w:val="00731D1F"/>
    <w:rsid w:val="00732E0E"/>
    <w:rsid w:val="007355D8"/>
    <w:rsid w:val="00736E1B"/>
    <w:rsid w:val="00737C3D"/>
    <w:rsid w:val="0074391F"/>
    <w:rsid w:val="00745857"/>
    <w:rsid w:val="00747CC8"/>
    <w:rsid w:val="00751393"/>
    <w:rsid w:val="007521CC"/>
    <w:rsid w:val="00752C6D"/>
    <w:rsid w:val="00753E3B"/>
    <w:rsid w:val="00755DC9"/>
    <w:rsid w:val="007567BF"/>
    <w:rsid w:val="007623D4"/>
    <w:rsid w:val="00763FA9"/>
    <w:rsid w:val="0077087F"/>
    <w:rsid w:val="00771377"/>
    <w:rsid w:val="007724DF"/>
    <w:rsid w:val="00781966"/>
    <w:rsid w:val="007932CA"/>
    <w:rsid w:val="0079402E"/>
    <w:rsid w:val="007942D1"/>
    <w:rsid w:val="00797E95"/>
    <w:rsid w:val="007A056E"/>
    <w:rsid w:val="007B2F46"/>
    <w:rsid w:val="007B71A9"/>
    <w:rsid w:val="007B7A8D"/>
    <w:rsid w:val="007C6505"/>
    <w:rsid w:val="007D141A"/>
    <w:rsid w:val="007D37F1"/>
    <w:rsid w:val="007D5166"/>
    <w:rsid w:val="007D6408"/>
    <w:rsid w:val="007D7D2A"/>
    <w:rsid w:val="007E1A40"/>
    <w:rsid w:val="007E656D"/>
    <w:rsid w:val="007F204F"/>
    <w:rsid w:val="007F5974"/>
    <w:rsid w:val="007F5F7E"/>
    <w:rsid w:val="007F705D"/>
    <w:rsid w:val="008270EC"/>
    <w:rsid w:val="008324A7"/>
    <w:rsid w:val="0083476C"/>
    <w:rsid w:val="00834C50"/>
    <w:rsid w:val="0083763A"/>
    <w:rsid w:val="0084202C"/>
    <w:rsid w:val="0084283C"/>
    <w:rsid w:val="00846E29"/>
    <w:rsid w:val="008475A5"/>
    <w:rsid w:val="00847938"/>
    <w:rsid w:val="00851C99"/>
    <w:rsid w:val="00854517"/>
    <w:rsid w:val="00855AAC"/>
    <w:rsid w:val="008561E0"/>
    <w:rsid w:val="00865F66"/>
    <w:rsid w:val="00867E71"/>
    <w:rsid w:val="00873A71"/>
    <w:rsid w:val="00880AC7"/>
    <w:rsid w:val="00880B6A"/>
    <w:rsid w:val="008834DB"/>
    <w:rsid w:val="00886FFD"/>
    <w:rsid w:val="00887A28"/>
    <w:rsid w:val="008908D8"/>
    <w:rsid w:val="00893BB8"/>
    <w:rsid w:val="00894724"/>
    <w:rsid w:val="00897019"/>
    <w:rsid w:val="008A13F5"/>
    <w:rsid w:val="008A2BF2"/>
    <w:rsid w:val="008A44F7"/>
    <w:rsid w:val="008A6458"/>
    <w:rsid w:val="008B07D1"/>
    <w:rsid w:val="008B3504"/>
    <w:rsid w:val="008B55DD"/>
    <w:rsid w:val="008C123F"/>
    <w:rsid w:val="008C20F2"/>
    <w:rsid w:val="008C34CB"/>
    <w:rsid w:val="008C58B4"/>
    <w:rsid w:val="008D3EF1"/>
    <w:rsid w:val="008E21DF"/>
    <w:rsid w:val="008E230B"/>
    <w:rsid w:val="008E4270"/>
    <w:rsid w:val="008F1360"/>
    <w:rsid w:val="008F2E14"/>
    <w:rsid w:val="008F3226"/>
    <w:rsid w:val="008F4527"/>
    <w:rsid w:val="0090060E"/>
    <w:rsid w:val="00903FD6"/>
    <w:rsid w:val="009104E9"/>
    <w:rsid w:val="009104EF"/>
    <w:rsid w:val="00915580"/>
    <w:rsid w:val="00930587"/>
    <w:rsid w:val="00931138"/>
    <w:rsid w:val="009379F3"/>
    <w:rsid w:val="00937C66"/>
    <w:rsid w:val="0094566F"/>
    <w:rsid w:val="00946F60"/>
    <w:rsid w:val="009521DB"/>
    <w:rsid w:val="00953B82"/>
    <w:rsid w:val="00956D0D"/>
    <w:rsid w:val="0096043C"/>
    <w:rsid w:val="009608C4"/>
    <w:rsid w:val="00967EAD"/>
    <w:rsid w:val="00975601"/>
    <w:rsid w:val="00975BF6"/>
    <w:rsid w:val="009777A4"/>
    <w:rsid w:val="009805C6"/>
    <w:rsid w:val="00983473"/>
    <w:rsid w:val="00985E5A"/>
    <w:rsid w:val="00987E21"/>
    <w:rsid w:val="0099086F"/>
    <w:rsid w:val="00992F1E"/>
    <w:rsid w:val="00994332"/>
    <w:rsid w:val="009954A2"/>
    <w:rsid w:val="009A43C3"/>
    <w:rsid w:val="009B1B04"/>
    <w:rsid w:val="009C1592"/>
    <w:rsid w:val="009C2AD3"/>
    <w:rsid w:val="009C60D4"/>
    <w:rsid w:val="009D31EB"/>
    <w:rsid w:val="009D3E73"/>
    <w:rsid w:val="009D50C0"/>
    <w:rsid w:val="009E3504"/>
    <w:rsid w:val="009F0813"/>
    <w:rsid w:val="009F4B6D"/>
    <w:rsid w:val="009F587A"/>
    <w:rsid w:val="00A01297"/>
    <w:rsid w:val="00A07C9D"/>
    <w:rsid w:val="00A10CFD"/>
    <w:rsid w:val="00A141CF"/>
    <w:rsid w:val="00A14B9A"/>
    <w:rsid w:val="00A16E22"/>
    <w:rsid w:val="00A22B26"/>
    <w:rsid w:val="00A32B12"/>
    <w:rsid w:val="00A3339F"/>
    <w:rsid w:val="00A36B4C"/>
    <w:rsid w:val="00A43405"/>
    <w:rsid w:val="00A45C68"/>
    <w:rsid w:val="00A523E2"/>
    <w:rsid w:val="00A52B31"/>
    <w:rsid w:val="00A54A0B"/>
    <w:rsid w:val="00A5601A"/>
    <w:rsid w:val="00A57C21"/>
    <w:rsid w:val="00A62028"/>
    <w:rsid w:val="00A638D5"/>
    <w:rsid w:val="00A6512B"/>
    <w:rsid w:val="00A7117A"/>
    <w:rsid w:val="00A7218E"/>
    <w:rsid w:val="00A73966"/>
    <w:rsid w:val="00A7542C"/>
    <w:rsid w:val="00A772FD"/>
    <w:rsid w:val="00A80AA9"/>
    <w:rsid w:val="00A82DC0"/>
    <w:rsid w:val="00A8401B"/>
    <w:rsid w:val="00A85CED"/>
    <w:rsid w:val="00A91978"/>
    <w:rsid w:val="00A930CE"/>
    <w:rsid w:val="00AA0CFA"/>
    <w:rsid w:val="00AA0FA7"/>
    <w:rsid w:val="00AA2427"/>
    <w:rsid w:val="00AA3242"/>
    <w:rsid w:val="00AA5209"/>
    <w:rsid w:val="00AA7ECB"/>
    <w:rsid w:val="00AB0BA6"/>
    <w:rsid w:val="00AB42BC"/>
    <w:rsid w:val="00AB45B6"/>
    <w:rsid w:val="00AB5436"/>
    <w:rsid w:val="00AB7B42"/>
    <w:rsid w:val="00AC2353"/>
    <w:rsid w:val="00AC4CFC"/>
    <w:rsid w:val="00AD170F"/>
    <w:rsid w:val="00AD26E0"/>
    <w:rsid w:val="00AD6780"/>
    <w:rsid w:val="00AE1144"/>
    <w:rsid w:val="00AE19B9"/>
    <w:rsid w:val="00AE1A58"/>
    <w:rsid w:val="00AE1E84"/>
    <w:rsid w:val="00AE629F"/>
    <w:rsid w:val="00AF11F5"/>
    <w:rsid w:val="00AF3263"/>
    <w:rsid w:val="00AF33AA"/>
    <w:rsid w:val="00AF58B6"/>
    <w:rsid w:val="00B0181A"/>
    <w:rsid w:val="00B041BF"/>
    <w:rsid w:val="00B06C49"/>
    <w:rsid w:val="00B10F5C"/>
    <w:rsid w:val="00B12E56"/>
    <w:rsid w:val="00B1310D"/>
    <w:rsid w:val="00B14BE3"/>
    <w:rsid w:val="00B16C9D"/>
    <w:rsid w:val="00B202A6"/>
    <w:rsid w:val="00B25669"/>
    <w:rsid w:val="00B34220"/>
    <w:rsid w:val="00B37766"/>
    <w:rsid w:val="00B40445"/>
    <w:rsid w:val="00B44B56"/>
    <w:rsid w:val="00B530CE"/>
    <w:rsid w:val="00B537A1"/>
    <w:rsid w:val="00B53E6F"/>
    <w:rsid w:val="00B55B6B"/>
    <w:rsid w:val="00B677CF"/>
    <w:rsid w:val="00B72C3F"/>
    <w:rsid w:val="00B74D50"/>
    <w:rsid w:val="00B815EF"/>
    <w:rsid w:val="00B9280D"/>
    <w:rsid w:val="00B93A91"/>
    <w:rsid w:val="00B95941"/>
    <w:rsid w:val="00B975AA"/>
    <w:rsid w:val="00B97DC0"/>
    <w:rsid w:val="00BA428D"/>
    <w:rsid w:val="00BA6358"/>
    <w:rsid w:val="00BB5D1E"/>
    <w:rsid w:val="00BB64D9"/>
    <w:rsid w:val="00BB753C"/>
    <w:rsid w:val="00BB76F1"/>
    <w:rsid w:val="00BC21E5"/>
    <w:rsid w:val="00BC5109"/>
    <w:rsid w:val="00BC6330"/>
    <w:rsid w:val="00BC6ABD"/>
    <w:rsid w:val="00BD6CD7"/>
    <w:rsid w:val="00BE5065"/>
    <w:rsid w:val="00BE724C"/>
    <w:rsid w:val="00BF0875"/>
    <w:rsid w:val="00BF1349"/>
    <w:rsid w:val="00BF18F6"/>
    <w:rsid w:val="00BF208B"/>
    <w:rsid w:val="00BF76F2"/>
    <w:rsid w:val="00C0329D"/>
    <w:rsid w:val="00C04AEF"/>
    <w:rsid w:val="00C0503A"/>
    <w:rsid w:val="00C150A7"/>
    <w:rsid w:val="00C24705"/>
    <w:rsid w:val="00C26206"/>
    <w:rsid w:val="00C32039"/>
    <w:rsid w:val="00C351B3"/>
    <w:rsid w:val="00C359A0"/>
    <w:rsid w:val="00C35E5C"/>
    <w:rsid w:val="00C360F0"/>
    <w:rsid w:val="00C37126"/>
    <w:rsid w:val="00C4474D"/>
    <w:rsid w:val="00C46E86"/>
    <w:rsid w:val="00C50DDD"/>
    <w:rsid w:val="00C52E01"/>
    <w:rsid w:val="00C53F85"/>
    <w:rsid w:val="00C54A37"/>
    <w:rsid w:val="00C56212"/>
    <w:rsid w:val="00C5682F"/>
    <w:rsid w:val="00C608FC"/>
    <w:rsid w:val="00C60D6B"/>
    <w:rsid w:val="00C66407"/>
    <w:rsid w:val="00C66F3E"/>
    <w:rsid w:val="00C679DC"/>
    <w:rsid w:val="00C7435B"/>
    <w:rsid w:val="00C74623"/>
    <w:rsid w:val="00C749D1"/>
    <w:rsid w:val="00C76540"/>
    <w:rsid w:val="00C807C8"/>
    <w:rsid w:val="00C841E8"/>
    <w:rsid w:val="00C84A69"/>
    <w:rsid w:val="00C86ADA"/>
    <w:rsid w:val="00C94FAB"/>
    <w:rsid w:val="00C95DE8"/>
    <w:rsid w:val="00C96B6A"/>
    <w:rsid w:val="00CA00FE"/>
    <w:rsid w:val="00CA4220"/>
    <w:rsid w:val="00CA5B40"/>
    <w:rsid w:val="00CA68E6"/>
    <w:rsid w:val="00CB1118"/>
    <w:rsid w:val="00CB1D71"/>
    <w:rsid w:val="00CB38E9"/>
    <w:rsid w:val="00CB3D07"/>
    <w:rsid w:val="00CB41DA"/>
    <w:rsid w:val="00CB7941"/>
    <w:rsid w:val="00CC3E6E"/>
    <w:rsid w:val="00CC651F"/>
    <w:rsid w:val="00CD0306"/>
    <w:rsid w:val="00CD0CF1"/>
    <w:rsid w:val="00CE0F34"/>
    <w:rsid w:val="00CE4FFD"/>
    <w:rsid w:val="00CE52AE"/>
    <w:rsid w:val="00CE6D9A"/>
    <w:rsid w:val="00CF5518"/>
    <w:rsid w:val="00CF592E"/>
    <w:rsid w:val="00CF7AD2"/>
    <w:rsid w:val="00D008C8"/>
    <w:rsid w:val="00D03ABB"/>
    <w:rsid w:val="00D110D4"/>
    <w:rsid w:val="00D34E09"/>
    <w:rsid w:val="00D407EC"/>
    <w:rsid w:val="00D42D7E"/>
    <w:rsid w:val="00D47DF7"/>
    <w:rsid w:val="00D47F42"/>
    <w:rsid w:val="00D54A2E"/>
    <w:rsid w:val="00D64A2F"/>
    <w:rsid w:val="00D70D3E"/>
    <w:rsid w:val="00D71E5C"/>
    <w:rsid w:val="00D7774B"/>
    <w:rsid w:val="00D834CA"/>
    <w:rsid w:val="00D95FC3"/>
    <w:rsid w:val="00D964A9"/>
    <w:rsid w:val="00D97636"/>
    <w:rsid w:val="00DA1A36"/>
    <w:rsid w:val="00DA6454"/>
    <w:rsid w:val="00DB0373"/>
    <w:rsid w:val="00DB20F4"/>
    <w:rsid w:val="00DB2118"/>
    <w:rsid w:val="00DB453D"/>
    <w:rsid w:val="00DB4544"/>
    <w:rsid w:val="00DB5E5C"/>
    <w:rsid w:val="00DB60FD"/>
    <w:rsid w:val="00DC3972"/>
    <w:rsid w:val="00DC4B9D"/>
    <w:rsid w:val="00DC6F6C"/>
    <w:rsid w:val="00DC72A9"/>
    <w:rsid w:val="00DC7BD1"/>
    <w:rsid w:val="00DD0033"/>
    <w:rsid w:val="00DD13DF"/>
    <w:rsid w:val="00DD7C8B"/>
    <w:rsid w:val="00DE1F41"/>
    <w:rsid w:val="00DE3F14"/>
    <w:rsid w:val="00DE62A2"/>
    <w:rsid w:val="00DE62E5"/>
    <w:rsid w:val="00DE6CA4"/>
    <w:rsid w:val="00DE7967"/>
    <w:rsid w:val="00DF01E1"/>
    <w:rsid w:val="00DF094E"/>
    <w:rsid w:val="00DF7868"/>
    <w:rsid w:val="00E01019"/>
    <w:rsid w:val="00E017AC"/>
    <w:rsid w:val="00E06751"/>
    <w:rsid w:val="00E1328E"/>
    <w:rsid w:val="00E13FD4"/>
    <w:rsid w:val="00E1568D"/>
    <w:rsid w:val="00E16850"/>
    <w:rsid w:val="00E176A5"/>
    <w:rsid w:val="00E24D32"/>
    <w:rsid w:val="00E255A0"/>
    <w:rsid w:val="00E25C87"/>
    <w:rsid w:val="00E35A34"/>
    <w:rsid w:val="00E368E4"/>
    <w:rsid w:val="00E447A0"/>
    <w:rsid w:val="00E45CBC"/>
    <w:rsid w:val="00E4636A"/>
    <w:rsid w:val="00E47439"/>
    <w:rsid w:val="00E53826"/>
    <w:rsid w:val="00E62B2F"/>
    <w:rsid w:val="00E66770"/>
    <w:rsid w:val="00E74D17"/>
    <w:rsid w:val="00E83C25"/>
    <w:rsid w:val="00E85306"/>
    <w:rsid w:val="00E86C80"/>
    <w:rsid w:val="00E876E9"/>
    <w:rsid w:val="00E919D8"/>
    <w:rsid w:val="00E92D13"/>
    <w:rsid w:val="00E93C32"/>
    <w:rsid w:val="00E941EC"/>
    <w:rsid w:val="00EA5CBF"/>
    <w:rsid w:val="00EB73AD"/>
    <w:rsid w:val="00EC018C"/>
    <w:rsid w:val="00EC5609"/>
    <w:rsid w:val="00EC66E8"/>
    <w:rsid w:val="00EC6704"/>
    <w:rsid w:val="00EE164D"/>
    <w:rsid w:val="00EE5594"/>
    <w:rsid w:val="00EE7DE7"/>
    <w:rsid w:val="00EF4B3D"/>
    <w:rsid w:val="00EF5478"/>
    <w:rsid w:val="00EF79C6"/>
    <w:rsid w:val="00F008E5"/>
    <w:rsid w:val="00F037F1"/>
    <w:rsid w:val="00F03CFD"/>
    <w:rsid w:val="00F0538E"/>
    <w:rsid w:val="00F10377"/>
    <w:rsid w:val="00F138AD"/>
    <w:rsid w:val="00F13D33"/>
    <w:rsid w:val="00F156F8"/>
    <w:rsid w:val="00F173BD"/>
    <w:rsid w:val="00F2570E"/>
    <w:rsid w:val="00F31394"/>
    <w:rsid w:val="00F364A4"/>
    <w:rsid w:val="00F36D87"/>
    <w:rsid w:val="00F37F43"/>
    <w:rsid w:val="00F43753"/>
    <w:rsid w:val="00F4576E"/>
    <w:rsid w:val="00F62E54"/>
    <w:rsid w:val="00F67D88"/>
    <w:rsid w:val="00F7181D"/>
    <w:rsid w:val="00F72883"/>
    <w:rsid w:val="00F75BFB"/>
    <w:rsid w:val="00F81CAF"/>
    <w:rsid w:val="00F82AE8"/>
    <w:rsid w:val="00F87F7F"/>
    <w:rsid w:val="00F94314"/>
    <w:rsid w:val="00F97911"/>
    <w:rsid w:val="00FB1128"/>
    <w:rsid w:val="00FB1763"/>
    <w:rsid w:val="00FB34B6"/>
    <w:rsid w:val="00FB43D3"/>
    <w:rsid w:val="00FB45E2"/>
    <w:rsid w:val="00FB61F1"/>
    <w:rsid w:val="00FB7193"/>
    <w:rsid w:val="00FC0761"/>
    <w:rsid w:val="00FC2393"/>
    <w:rsid w:val="00FC34E6"/>
    <w:rsid w:val="00FD2D85"/>
    <w:rsid w:val="00FD6F50"/>
    <w:rsid w:val="00FE1F7C"/>
    <w:rsid w:val="00FE706C"/>
    <w:rsid w:val="00FF048E"/>
    <w:rsid w:val="00FF2B77"/>
    <w:rsid w:val="00FF5887"/>
    <w:rsid w:val="00FF6841"/>
    <w:rsid w:val="00FF7395"/>
    <w:rsid w:val="00FF7F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836CD46"/>
  <w15:docId w15:val="{F0E78318-7421-4486-9B5F-C45708EF27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5FD0"/>
    <w:pPr>
      <w:spacing w:after="200" w:line="276" w:lineRule="auto"/>
    </w:pPr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47DF7"/>
    <w:pPr>
      <w:keepNext/>
      <w:keepLines/>
      <w:spacing w:before="480" w:after="0"/>
      <w:outlineLvl w:val="0"/>
    </w:pPr>
    <w:rPr>
      <w:rFonts w:ascii="Times New Roman" w:eastAsiaTheme="majorEastAsia" w:hAnsi="Times New Roman" w:cstheme="majorBidi"/>
      <w:b/>
      <w:bCs/>
      <w:sz w:val="32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A45C6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eastAsia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A45C6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C5FD0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List Paragraph"/>
    <w:basedOn w:val="a"/>
    <w:uiPriority w:val="34"/>
    <w:qFormat/>
    <w:rsid w:val="002C5FD0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F62E54"/>
    <w:rPr>
      <w:color w:val="808080"/>
    </w:rPr>
  </w:style>
  <w:style w:type="character" w:customStyle="1" w:styleId="dcg-mq-digit">
    <w:name w:val="dcg-mq-digit"/>
    <w:basedOn w:val="a0"/>
    <w:rsid w:val="004F4FAE"/>
  </w:style>
  <w:style w:type="paragraph" w:styleId="a6">
    <w:name w:val="Balloon Text"/>
    <w:basedOn w:val="a"/>
    <w:link w:val="a7"/>
    <w:uiPriority w:val="99"/>
    <w:semiHidden/>
    <w:unhideWhenUsed/>
    <w:rsid w:val="00F75B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75BFB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D47DF7"/>
    <w:rPr>
      <w:rFonts w:ascii="Times New Roman" w:eastAsiaTheme="majorEastAsia" w:hAnsi="Times New Roman" w:cstheme="majorBidi"/>
      <w:b/>
      <w:bCs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rsid w:val="00A45C68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A45C6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customStyle="1" w:styleId="Default">
    <w:name w:val="Default"/>
    <w:rsid w:val="00A45C6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8">
    <w:name w:val="header"/>
    <w:basedOn w:val="a"/>
    <w:link w:val="a9"/>
    <w:uiPriority w:val="99"/>
    <w:unhideWhenUsed/>
    <w:rsid w:val="003C12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3C1232"/>
    <w:rPr>
      <w:rFonts w:eastAsiaTheme="minorEastAsia"/>
      <w:lang w:eastAsia="ru-RU"/>
    </w:rPr>
  </w:style>
  <w:style w:type="paragraph" w:styleId="aa">
    <w:name w:val="footer"/>
    <w:basedOn w:val="a"/>
    <w:link w:val="ab"/>
    <w:uiPriority w:val="99"/>
    <w:unhideWhenUsed/>
    <w:rsid w:val="003C12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C1232"/>
    <w:rPr>
      <w:rFonts w:eastAsiaTheme="minorEastAsia"/>
      <w:lang w:eastAsia="ru-RU"/>
    </w:rPr>
  </w:style>
  <w:style w:type="paragraph" w:styleId="ac">
    <w:name w:val="TOC Heading"/>
    <w:basedOn w:val="1"/>
    <w:next w:val="a"/>
    <w:uiPriority w:val="39"/>
    <w:unhideWhenUsed/>
    <w:qFormat/>
    <w:rsid w:val="00D47DF7"/>
    <w:pPr>
      <w:spacing w:before="240" w:line="259" w:lineRule="auto"/>
      <w:outlineLvl w:val="9"/>
    </w:pPr>
    <w:rPr>
      <w:rFonts w:asciiTheme="majorHAnsi" w:hAnsiTheme="majorHAnsi"/>
      <w:b w:val="0"/>
      <w:bCs w:val="0"/>
      <w:color w:val="2F5496" w:themeColor="accent1" w:themeShade="BF"/>
      <w:szCs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47DF7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D47DF7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D47DF7"/>
    <w:pPr>
      <w:spacing w:after="100"/>
      <w:ind w:left="440"/>
    </w:pPr>
  </w:style>
  <w:style w:type="character" w:styleId="ad">
    <w:name w:val="Hyperlink"/>
    <w:basedOn w:val="a0"/>
    <w:uiPriority w:val="99"/>
    <w:unhideWhenUsed/>
    <w:rsid w:val="00D47DF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19.bin"/><Relationship Id="rId21" Type="http://schemas.openxmlformats.org/officeDocument/2006/relationships/image" Target="media/image5.wmf"/><Relationship Id="rId34" Type="http://schemas.openxmlformats.org/officeDocument/2006/relationships/image" Target="media/image10.wmf"/><Relationship Id="rId42" Type="http://schemas.openxmlformats.org/officeDocument/2006/relationships/image" Target="media/image15.png"/><Relationship Id="rId47" Type="http://schemas.openxmlformats.org/officeDocument/2006/relationships/image" Target="media/image20.png"/><Relationship Id="rId50" Type="http://schemas.openxmlformats.org/officeDocument/2006/relationships/image" Target="media/image23.png"/><Relationship Id="rId55" Type="http://schemas.openxmlformats.org/officeDocument/2006/relationships/image" Target="media/image28.png"/><Relationship Id="rId63" Type="http://schemas.openxmlformats.org/officeDocument/2006/relationships/oleObject" Target="embeddings/oleObject22.bin"/><Relationship Id="rId68" Type="http://schemas.openxmlformats.org/officeDocument/2006/relationships/image" Target="media/image35.png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8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image" Target="media/image9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3.emf"/><Relationship Id="rId45" Type="http://schemas.openxmlformats.org/officeDocument/2006/relationships/image" Target="media/image18.png"/><Relationship Id="rId53" Type="http://schemas.openxmlformats.org/officeDocument/2006/relationships/image" Target="media/image26.png"/><Relationship Id="rId58" Type="http://schemas.openxmlformats.org/officeDocument/2006/relationships/image" Target="media/image31.png"/><Relationship Id="rId66" Type="http://schemas.openxmlformats.org/officeDocument/2006/relationships/oleObject" Target="embeddings/oleObject25.bin"/><Relationship Id="rId74" Type="http://schemas.openxmlformats.org/officeDocument/2006/relationships/image" Target="media/image4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image" Target="media/image22.png"/><Relationship Id="rId57" Type="http://schemas.openxmlformats.org/officeDocument/2006/relationships/image" Target="media/image30.png"/><Relationship Id="rId61" Type="http://schemas.openxmlformats.org/officeDocument/2006/relationships/oleObject" Target="embeddings/oleObject20.bin"/><Relationship Id="rId10" Type="http://schemas.openxmlformats.org/officeDocument/2006/relationships/footer" Target="footer1.xml"/><Relationship Id="rId19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7.png"/><Relationship Id="rId52" Type="http://schemas.openxmlformats.org/officeDocument/2006/relationships/image" Target="media/image25.png"/><Relationship Id="rId60" Type="http://schemas.openxmlformats.org/officeDocument/2006/relationships/image" Target="media/image33.png"/><Relationship Id="rId65" Type="http://schemas.openxmlformats.org/officeDocument/2006/relationships/oleObject" Target="embeddings/oleObject24.bin"/><Relationship Id="rId73" Type="http://schemas.openxmlformats.org/officeDocument/2006/relationships/image" Target="media/image40.pn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image" Target="media/image6.png"/><Relationship Id="rId30" Type="http://schemas.openxmlformats.org/officeDocument/2006/relationships/image" Target="media/image8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6.png"/><Relationship Id="rId48" Type="http://schemas.openxmlformats.org/officeDocument/2006/relationships/image" Target="media/image21.png"/><Relationship Id="rId56" Type="http://schemas.openxmlformats.org/officeDocument/2006/relationships/image" Target="media/image29.png"/><Relationship Id="rId64" Type="http://schemas.openxmlformats.org/officeDocument/2006/relationships/oleObject" Target="embeddings/oleObject23.bin"/><Relationship Id="rId69" Type="http://schemas.openxmlformats.org/officeDocument/2006/relationships/image" Target="media/image36.png"/><Relationship Id="rId77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24.png"/><Relationship Id="rId72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2.wmf"/><Relationship Id="rId46" Type="http://schemas.openxmlformats.org/officeDocument/2006/relationships/image" Target="media/image19.png"/><Relationship Id="rId59" Type="http://schemas.openxmlformats.org/officeDocument/2006/relationships/image" Target="media/image32.png"/><Relationship Id="rId67" Type="http://schemas.openxmlformats.org/officeDocument/2006/relationships/image" Target="media/image34.png"/><Relationship Id="rId20" Type="http://schemas.openxmlformats.org/officeDocument/2006/relationships/oleObject" Target="embeddings/oleObject8.bin"/><Relationship Id="rId41" Type="http://schemas.openxmlformats.org/officeDocument/2006/relationships/image" Target="media/image14.png"/><Relationship Id="rId54" Type="http://schemas.openxmlformats.org/officeDocument/2006/relationships/image" Target="media/image27.png"/><Relationship Id="rId62" Type="http://schemas.openxmlformats.org/officeDocument/2006/relationships/oleObject" Target="embeddings/oleObject21.bin"/><Relationship Id="rId70" Type="http://schemas.openxmlformats.org/officeDocument/2006/relationships/image" Target="media/image37.png"/><Relationship Id="rId75" Type="http://schemas.openxmlformats.org/officeDocument/2006/relationships/image" Target="media/image4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13B083-6E16-4E0C-92C1-3E6F2CDF92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5</Pages>
  <Words>1803</Words>
  <Characters>10280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 Глинин</dc:creator>
  <cp:keywords/>
  <dc:description/>
  <cp:lastModifiedBy>Данил Кинчаров</cp:lastModifiedBy>
  <cp:revision>5</cp:revision>
  <dcterms:created xsi:type="dcterms:W3CDTF">2020-10-23T04:13:00Z</dcterms:created>
  <dcterms:modified xsi:type="dcterms:W3CDTF">2020-10-29T14:43:00Z</dcterms:modified>
</cp:coreProperties>
</file>